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50AD" w:rsidRDefault="008050AD" w:rsidP="008050A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FC4F92">
        <w:rPr>
          <w:sz w:val="24"/>
          <w:szCs w:val="24"/>
        </w:rPr>
        <w:t xml:space="preserve">Quiz </w:t>
      </w:r>
      <w:r w:rsidR="003E0C23">
        <w:rPr>
          <w:sz w:val="24"/>
          <w:szCs w:val="24"/>
        </w:rPr>
        <w:t>9</w:t>
      </w:r>
      <w:r w:rsidR="0026252B">
        <w:rPr>
          <w:sz w:val="24"/>
          <w:szCs w:val="24"/>
        </w:rPr>
        <w:t xml:space="preserve"> </w:t>
      </w:r>
      <w:proofErr w:type="spellStart"/>
      <w:r w:rsidR="0026252B">
        <w:rPr>
          <w:sz w:val="24"/>
          <w:szCs w:val="24"/>
        </w:rPr>
        <w:t>soln</w:t>
      </w:r>
      <w:proofErr w:type="spellEnd"/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Pr="0018231B">
        <w:rPr>
          <w:noProof/>
          <w:sz w:val="24"/>
          <w:szCs w:val="24"/>
        </w:rPr>
        <w:t xml:space="preserve"> </w:t>
      </w:r>
    </w:p>
    <w:p w:rsidR="00F36C4D" w:rsidRDefault="0050633A" w:rsidP="00F36C4D">
      <w:pPr>
        <w:tabs>
          <w:tab w:val="left" w:pos="720"/>
        </w:tabs>
        <w:spacing w:after="240"/>
        <w:ind w:left="720" w:hanging="720"/>
        <w:jc w:val="both"/>
        <w:rPr>
          <w:position w:val="-12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50784" behindDoc="0" locked="0" layoutInCell="1" allowOverlap="1" wp14:anchorId="3F73C61D" wp14:editId="57841E5A">
                <wp:simplePos x="0" y="0"/>
                <wp:positionH relativeFrom="column">
                  <wp:posOffset>2514600</wp:posOffset>
                </wp:positionH>
                <wp:positionV relativeFrom="paragraph">
                  <wp:posOffset>331209</wp:posOffset>
                </wp:positionV>
                <wp:extent cx="640080" cy="274955"/>
                <wp:effectExtent l="0" t="0" r="7620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74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3BE7" w:rsidRDefault="007907FC" w:rsidP="005E7608">
                            <w:r w:rsidRPr="007907FC">
                              <w:rPr>
                                <w:position w:val="-6"/>
                              </w:rPr>
                              <w:object w:dxaOrig="440" w:dyaOrig="27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7" type="#_x0000_t75" style="width:21.95pt;height:13.75pt" o:ole="">
                                  <v:imagedata r:id="rId7" o:title=""/>
                                </v:shape>
                                <o:OLEObject Type="Embed" ProgID="Equation.DSMT4" ShapeID="_x0000_i1027" DrawAspect="Content" ObjectID="_1396089080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left:0;text-align:left;margin-left:198pt;margin-top:26.1pt;width:50.4pt;height:21.65pt;z-index:2521507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" fillcolor="white [3201]" stroked="f" strokeweight=".5pt">
                <v:textbox>
                  <w:txbxContent>
                    <w:p w:rsidR="00F53BE7" w:rsidRDefault="007907FC" w:rsidP="005E7608">
                      <w:r w:rsidRPr="007907FC">
                        <w:rPr>
                          <w:position w:val="-6"/>
                        </w:rPr>
                        <w:object w:dxaOrig="440" w:dyaOrig="279">
                          <v:shape id="_x0000_i1027" type="#_x0000_t75" style="width:21.95pt;height:13.75pt" o:ole="">
                            <v:imagedata r:id="rId9" o:title=""/>
                          </v:shape>
                          <o:OLEObject Type="Embed" ProgID="Equation.DSMT4" ShapeID="_x0000_i1027" DrawAspect="Content" ObjectID="_1395655531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050AD">
        <w:rPr>
          <w:sz w:val="24"/>
          <w:szCs w:val="24"/>
        </w:rPr>
        <w:t xml:space="preserve">Use </w:t>
      </w:r>
      <w:r w:rsidR="00FC4F92">
        <w:rPr>
          <w:sz w:val="24"/>
          <w:szCs w:val="24"/>
        </w:rPr>
        <w:t>loop</w:t>
      </w:r>
      <w:r w:rsidR="008050AD">
        <w:rPr>
          <w:sz w:val="24"/>
          <w:szCs w:val="24"/>
        </w:rPr>
        <w:t xml:space="preserve"> analysis to find </w:t>
      </w:r>
      <w:r w:rsidR="00667B10" w:rsidRPr="00243273">
        <w:rPr>
          <w:position w:val="-12"/>
          <w:sz w:val="24"/>
          <w:szCs w:val="24"/>
        </w:rPr>
        <w:object w:dxaOrig="2020" w:dyaOrig="360">
          <v:shape id="_x0000_i1025" type="#_x0000_t75" style="width:101.1pt;height:18.1pt" o:ole="">
            <v:imagedata r:id="rId11" o:title=""/>
          </v:shape>
          <o:OLEObject Type="Embed" ProgID="Equation.DSMT4" ShapeID="_x0000_i1025" DrawAspect="Content" ObjectID="_1396089078" r:id="rId12"/>
        </w:object>
      </w:r>
      <w:r w:rsidR="008050AD">
        <w:rPr>
          <w:position w:val="-12"/>
          <w:sz w:val="24"/>
          <w:szCs w:val="24"/>
        </w:rPr>
        <w:t xml:space="preserve"> </w:t>
      </w:r>
    </w:p>
    <w:p w:rsidR="003E0C23" w:rsidRDefault="00436CD8" w:rsidP="00F36C4D">
      <w:pPr>
        <w:tabs>
          <w:tab w:val="left" w:pos="720"/>
        </w:tabs>
        <w:spacing w:after="240"/>
        <w:ind w:left="720" w:hanging="720"/>
        <w:jc w:val="both"/>
        <w:rPr>
          <w:position w:val="-12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48736" behindDoc="0" locked="0" layoutInCell="1" allowOverlap="1" wp14:anchorId="7EABAD33" wp14:editId="1B206801">
                <wp:simplePos x="0" y="0"/>
                <wp:positionH relativeFrom="column">
                  <wp:posOffset>4340225</wp:posOffset>
                </wp:positionH>
                <wp:positionV relativeFrom="paragraph">
                  <wp:posOffset>198755</wp:posOffset>
                </wp:positionV>
                <wp:extent cx="2540" cy="1261745"/>
                <wp:effectExtent l="0" t="0" r="35560" b="14605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40" cy="126174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" o:spid="_x0000_s1026" style="position:absolute;flip:y;z-index:2521487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1.75pt,15.65pt" to="341.95pt,1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" strokecolor="black [3040]" strokeweight="1pt"/>
            </w:pict>
          </mc:Fallback>
        </mc:AlternateContent>
      </w:r>
      <w:r w:rsidR="00F53BE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58976" behindDoc="0" locked="0" layoutInCell="1" allowOverlap="1" wp14:anchorId="4542BD1D" wp14:editId="2C5DD7B4">
                <wp:simplePos x="0" y="0"/>
                <wp:positionH relativeFrom="column">
                  <wp:posOffset>2881630</wp:posOffset>
                </wp:positionH>
                <wp:positionV relativeFrom="paragraph">
                  <wp:posOffset>197485</wp:posOffset>
                </wp:positionV>
                <wp:extent cx="1461135" cy="1270"/>
                <wp:effectExtent l="0" t="0" r="24765" b="3683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1135" cy="12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" o:spid="_x0000_s1026" style="position:absolute;z-index:252158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6.9pt,15.55pt" to="341.95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" strokecolor="black [3040]" strokeweight="1pt"/>
            </w:pict>
          </mc:Fallback>
        </mc:AlternateContent>
      </w:r>
      <w:r w:rsidR="00F53BE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56928" behindDoc="0" locked="0" layoutInCell="1" allowOverlap="1" wp14:anchorId="2728E9E3" wp14:editId="67A1669B">
                <wp:simplePos x="0" y="0"/>
                <wp:positionH relativeFrom="column">
                  <wp:posOffset>1178719</wp:posOffset>
                </wp:positionH>
                <wp:positionV relativeFrom="paragraph">
                  <wp:posOffset>199549</wp:posOffset>
                </wp:positionV>
                <wp:extent cx="1415572" cy="0"/>
                <wp:effectExtent l="0" t="0" r="13335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15572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z-index:252156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8pt,15.7pt" to="204.2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" strokecolor="black [3040]" strokeweight="1pt"/>
            </w:pict>
          </mc:Fallback>
        </mc:AlternateContent>
      </w:r>
      <w:r w:rsidR="00F53BE7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57952" behindDoc="0" locked="0" layoutInCell="1" allowOverlap="1" wp14:anchorId="35EA2A8A" wp14:editId="736ECEFD">
                <wp:simplePos x="0" y="0"/>
                <wp:positionH relativeFrom="column">
                  <wp:posOffset>2688590</wp:posOffset>
                </wp:positionH>
                <wp:positionV relativeFrom="paragraph">
                  <wp:posOffset>53975</wp:posOffset>
                </wp:positionV>
                <wp:extent cx="94615" cy="287655"/>
                <wp:effectExtent l="0" t="1270" r="37465" b="37465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0" name="Straight Connector 1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Connector 1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" o:spid="_x0000_s1026" style="position:absolute;margin-left:211.7pt;margin-top:4.25pt;width:7.45pt;height:22.65pt;rotation:-90;z-index:25215795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">
                <v:line id="Straight Connector 1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GKhMUAAADbAAAADwAAAGRycy9kb3ducmV2LnhtbESPT2vCQBDF74LfYZlCb7ppoVXTbESE&#10;QpFWMHrxNmQnf2h2Ns1uNX77zqHgbYb35r3fZOvRdepCQ2g9G3iaJ6CIS29brg2cju+zJagQkS12&#10;nsnAjQKs8+kkw9T6Kx/oUsRaSQiHFA00Mfap1qFsyGGY+55YtMoPDqOsQ63tgFcJd51+TpJX7bBl&#10;aWiwp21D5Xfx6wzsjqtq+7n72t/Cz3lP1SI5vBQnYx4fxs0bqEhjvJv/rz+s4Au9/CID6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GKhMUAAADbAAAADwAAAAAAAAAA&#10;AAAAAAChAgAAZHJzL2Rvd25yZXYueG1sUEsFBgAAAAAEAAQA+QAAAJMDAAAAAA==&#10;" strokecolor="black [3213]" strokeweight="1pt"/>
                <v:line id="Straight Connector 1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Wh58MAAADbAAAADwAAAGRycy9kb3ducmV2LnhtbERPS2vCQBC+F/wPywheim6i1Ed0lVIR&#10;vIg09aC3ITsmwexsyK4m/nu3UOhtPr7nrDadqcSDGldaVhCPIhDEmdUl5wpOP7vhHITzyBory6Tg&#10;SQ42697bChNtW/6mR+pzEULYJaig8L5OpHRZQQbdyNbEgbvaxqAPsMmlbrAN4aaS4yiaSoMlh4YC&#10;a/oqKLuld6Nge5q26SL/mL3Hk0O34OP4fDkYpQb97nMJwlPn/8V/7r0O82P4/SUcIN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VoefDAAAA2wAAAA8AAAAAAAAAAAAA&#10;AAAAoQIAAGRycy9kb3ducmV2LnhtbFBLBQYAAAAABAAEAPkAAACRAwAAAAA=&#10;" strokecolor="black [3213]" strokeweight="1pt"/>
                <v:line id="Straight Connector 1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+xaMEAAADbAAAADwAAAGRycy9kb3ducmV2LnhtbERPS4vCMBC+C/sfwix401RB3e0aZREE&#10;ERVsvextaKYPbCbdJmr990YQvM3H95z5sjO1uFLrKssKRsMIBHFmdcWFglO6HnyBcB5ZY22ZFNzJ&#10;wXLx0ZtjrO2Nj3RNfCFCCLsYFZTeN7GULivJoBvahjhwuW0N+gDbQuoWbyHc1HIcRVNpsOLQUGJD&#10;q5Kyc3IxCrbpd77abfeHu/v/O1A+i46T5KRU/7P7/QHhqfNv8cu90WH+GJ6/hAP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L7FowQAAANsAAAAPAAAAAAAAAAAAAAAA&#10;AKECAABkcnMvZG93bnJldi54bWxQSwUGAAAAAAQABAD5AAAAjwMAAAAA&#10;" strokecolor="black [3213]" strokeweight="1pt"/>
                <v:line id="Straight Connector 1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aC8QAAADbAAAADwAAAGRycy9kb3ducmV2LnhtbERPTWvCQBC9F/wPyxS8lLoxQVtTVxFF&#10;8BJKUw/tbchOk9DsbMiuSfz3rlDobR7vc9bb0TSip87VlhXMZxEI4sLqmksF58/j8ysI55E1NpZJ&#10;wZUcbDeThzWm2g78QX3uSxFC2KWooPK+TaV0RUUG3cy2xIH7sZ1BH2BXSt3hEMJNI+MoWkqDNYeG&#10;ClvaV1T85hej4HBeDvmqXLw8zZNsXPF7/PWdGaWmj+PuDYSn0f+L/9wnHeYncP8lHC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C5oLxAAAANsAAAAPAAAAAAAAAAAA&#10;AAAAAKECAABkcnMvZG93bnJldi54bWxQSwUGAAAAAAQABAD5AAAAkgMAAAAA&#10;" strokecolor="black [3213]" strokeweight="1pt"/>
                <v:line id="Straight Connector 1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qMh8EAAADbAAAADwAAAGRycy9kb3ducmV2LnhtbERPS4vCMBC+C/sfwix403Rldd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ioyHwQAAANsAAAAPAAAAAAAAAAAAAAAA&#10;AKECAABkcnMvZG93bnJldi54bWxQSwUGAAAAAAQABAD5AAAAjwMAAAAA&#10;" strokecolor="black [3213]" strokeweight="1pt"/>
                <v:line id="Straight Connector 1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6n5MIAAADbAAAADwAAAGRycy9kb3ducmV2LnhtbERPTYvCMBC9C/6HMIKXZU1V1LUaRRTB&#10;iyxbPezehmZsi82kNNHWf2+EBW/zeJ+zXLemFHeqXWFZwXAQgSBOrS44U3A+7T+/QDiPrLG0TAoe&#10;5GC96naWGGvb8A/dE5+JEMIuRgW591UspUtzMugGtiIO3MXWBn2AdSZ1jU0IN6UcRdFUGiw4NORY&#10;0Tan9JrcjILdedok82wy+xiOj+2cv0e/f0ejVL/XbhYgPLX+Lf53H3SYP4HXL+EA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6n5MIAAADbAAAADwAAAAAAAAAAAAAA&#10;AAChAgAAZHJzL2Rvd25yZXYueG1sUEsFBgAAAAAEAAQA+QAAAJADAAAAAA==&#10;" strokecolor="black [3213]" strokeweight="1pt"/>
                <v:line id="Straight Connector 1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S3a8MAAADbAAAADwAAAGRycy9kb3ducmV2LnhtbERPS2vCQBC+C/0PyxR6042Fapu6hiIU&#10;ithAEi+9DdnJA7OzaXYb4793C4K3+fies0km04mRBtdaVrBcRCCIS6tbrhUci8/5KwjnkTV2lknB&#10;hRwk24fZBmNtz5zRmPtahBB2MSpovO9jKV3ZkEG3sD1x4Co7GPQBDrXUA55DuOnkcxStpMGWQ0OD&#10;Pe0aKk/5n1GwL96q3WH/nV7c709K1TrKXvKjUk+P08c7CE+Tv4tv7i8d5q/g/5dwgN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Ut2vDAAAA2wAAAA8AAAAAAAAAAAAA&#10;AAAAoQIAAGRycy9kb3ducmV2LnhtbFBLBQYAAAAABAAEAPkAAACRAwAAAAA=&#10;" strokecolor="black [3213]" strokeweight="1pt"/>
              </v:group>
            </w:pict>
          </mc:Fallback>
        </mc:AlternateContent>
      </w:r>
      <w:r w:rsidR="003E0C2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7472" behindDoc="0" locked="0" layoutInCell="1" allowOverlap="1" wp14:anchorId="7D07BE76" wp14:editId="2D22AD21">
                <wp:simplePos x="0" y="0"/>
                <wp:positionH relativeFrom="column">
                  <wp:posOffset>1184433</wp:posOffset>
                </wp:positionH>
                <wp:positionV relativeFrom="paragraph">
                  <wp:posOffset>200660</wp:posOffset>
                </wp:positionV>
                <wp:extent cx="0" cy="414020"/>
                <wp:effectExtent l="0" t="0" r="19050" b="2413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flip:y;z-index:2521374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5pt,15.8pt" to="93.25pt,4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" strokecolor="black [3040]" strokeweight="1pt"/>
            </w:pict>
          </mc:Fallback>
        </mc:AlternateContent>
      </w:r>
    </w:p>
    <w:p w:rsidR="003E0C23" w:rsidRDefault="000F41B0" w:rsidP="008050AD">
      <w:pPr>
        <w:tabs>
          <w:tab w:val="left" w:pos="720"/>
        </w:tabs>
        <w:ind w:left="720" w:hanging="720"/>
        <w:rPr>
          <w:position w:val="-12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84576" behindDoc="0" locked="0" layoutInCell="1" allowOverlap="1" wp14:anchorId="5BE0C6A3" wp14:editId="59313427">
                <wp:simplePos x="0" y="0"/>
                <wp:positionH relativeFrom="column">
                  <wp:posOffset>1643921</wp:posOffset>
                </wp:positionH>
                <wp:positionV relativeFrom="paragraph">
                  <wp:posOffset>268667</wp:posOffset>
                </wp:positionV>
                <wp:extent cx="316865" cy="339778"/>
                <wp:effectExtent l="0" t="0" r="8890" b="3175"/>
                <wp:wrapNone/>
                <wp:docPr id="245" name="Text Box 2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3977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F41B0" w:rsidRDefault="000F41B0" w:rsidP="00A66521">
                            <w:r w:rsidRPr="00410F2E">
                              <w:rPr>
                                <w:position w:val="-12"/>
                              </w:rPr>
                              <w:object w:dxaOrig="200" w:dyaOrig="360">
                                <v:shape id="_x0000_i1028" type="#_x0000_t75" style="width:9.85pt;height:18.1pt" o:ole="">
                                  <v:imagedata r:id="rId13" o:title=""/>
                                </v:shape>
                                <o:OLEObject Type="Embed" ProgID="Equation.DSMT4" ShapeID="_x0000_i1028" DrawAspect="Content" ObjectID="_1396089081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5" o:spid="_x0000_s1027" type="#_x0000_t202" style="position:absolute;left:0;text-align:left;margin-left:129.45pt;margin-top:21.15pt;width:24.95pt;height:26.75pt;z-index:2521845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" fillcolor="white [3201]" stroked="f" strokeweight=".5pt">
                <v:textbox>
                  <w:txbxContent>
                    <w:p w:rsidR="000F41B0" w:rsidRDefault="000F41B0" w:rsidP="00A66521">
                      <w:r w:rsidRPr="00410F2E">
                        <w:rPr>
                          <w:position w:val="-12"/>
                        </w:rPr>
                        <w:object w:dxaOrig="200" w:dyaOrig="360">
                          <v:shape id="_x0000_i1028" type="#_x0000_t75" style="width:9.85pt;height:18.1pt" o:ole="">
                            <v:imagedata r:id="rId15" o:title=""/>
                          </v:shape>
                          <o:OLEObject Type="Embed" ProgID="Equation.DSMT4" ShapeID="_x0000_i1028" DrawAspect="Content" ObjectID="_1395655532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3450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4336" behindDoc="0" locked="0" layoutInCell="1" allowOverlap="1" wp14:anchorId="08789B19" wp14:editId="15E2C53B">
                <wp:simplePos x="0" y="0"/>
                <wp:positionH relativeFrom="column">
                  <wp:posOffset>4160044</wp:posOffset>
                </wp:positionH>
                <wp:positionV relativeFrom="paragraph">
                  <wp:posOffset>12859</wp:posOffset>
                </wp:positionV>
                <wp:extent cx="0" cy="2240756"/>
                <wp:effectExtent l="0" t="0" r="19050" b="26670"/>
                <wp:wrapNone/>
                <wp:docPr id="240" name="Straight Connector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240756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0" o:spid="_x0000_s1026" style="position:absolute;flip:y;z-index:252174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7.55pt,1pt" to="327.55pt,17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" strokecolor="black [3213]"/>
            </w:pict>
          </mc:Fallback>
        </mc:AlternateContent>
      </w:r>
      <w:r w:rsidR="00E3450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2288" behindDoc="0" locked="0" layoutInCell="1" allowOverlap="1" wp14:anchorId="15AB12B1" wp14:editId="5EF8C3B3">
                <wp:simplePos x="0" y="0"/>
                <wp:positionH relativeFrom="column">
                  <wp:posOffset>1736725</wp:posOffset>
                </wp:positionH>
                <wp:positionV relativeFrom="paragraph">
                  <wp:posOffset>10160</wp:posOffset>
                </wp:positionV>
                <wp:extent cx="2422525" cy="0"/>
                <wp:effectExtent l="0" t="0" r="15875" b="19050"/>
                <wp:wrapNone/>
                <wp:docPr id="239" name="Straight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22525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9" o:spid="_x0000_s1026" style="position:absolute;z-index:252172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6.75pt,.8pt" to="327.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" strokecolor="black [3040]"/>
            </w:pict>
          </mc:Fallback>
        </mc:AlternateContent>
      </w:r>
      <w:r w:rsidR="003E0C23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55904" behindDoc="0" locked="0" layoutInCell="1" allowOverlap="1" wp14:anchorId="7682ED99" wp14:editId="17E20716">
                <wp:simplePos x="0" y="0"/>
                <wp:positionH relativeFrom="column">
                  <wp:posOffset>967423</wp:posOffset>
                </wp:positionH>
                <wp:positionV relativeFrom="paragraph">
                  <wp:posOffset>273050</wp:posOffset>
                </wp:positionV>
                <wp:extent cx="445770" cy="446405"/>
                <wp:effectExtent l="0" t="0" r="11430" b="10795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79" name="Oval 79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Text Box 80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7608" w:rsidRDefault="005E7608" w:rsidP="005E7608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5E7608" w:rsidRDefault="005E7608" w:rsidP="005E7608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5E7608" w:rsidRPr="00793C98" w:rsidRDefault="005E7608" w:rsidP="005E7608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8" o:spid="_x0000_s1028" style="position:absolute;left:0;text-align:left;margin-left:76.2pt;margin-top:21.5pt;width:35.1pt;height:35.15pt;z-index:252155904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">
                <v:oval id="Oval 79" o:spid="_x0000_s1029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C7XMIA&#10;AADbAAAADwAAAGRycy9kb3ducmV2LnhtbESPQYvCMBSE74L/ITzBm6ausGo1iggrHoTFrt6fzbOt&#10;Ni+libX995sFYY/DzHzDrDatKUVDtSssK5iMIxDEqdUFZwrOP1+jOQjnkTWWlklBRw42635vhbG2&#10;Lz5Rk/hMBAi7GBXk3lexlC7NyaAb24o4eDdbG/RB1pnUNb4C3JTyI4o+pcGCw0KOFe1ySh/J0yho&#10;7smxuHTXyXm2189vP5X7rmuUGg7a7RKEp9b/h9/tg1YwW8D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sLtcwgAAANsAAAAPAAAAAAAAAAAAAAAAAJgCAABkcnMvZG93&#10;bnJldi54bWxQSwUGAAAAAAQABAD1AAAAhwMAAAAA&#10;" fillcolor="white [3212]" strokecolor="black [3213]" strokeweight="1pt"/>
                <v:shape id="Text Box 80" o:spid="_x0000_s1030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lD8MAA&#10;AADbAAAADwAAAGRycy9kb3ducmV2LnhtbERPTWvCQBC9C/6HZYTedKMVCamrBEUqVhC1l96G7DQJ&#10;ZmdDdqrx33cPhR4f73u57l2j7tSF2rOB6SQBRVx4W3Np4PO6G6eggiBbbDyTgScFWK+GgyVm1j/4&#10;TPeLlCqGcMjQQCXSZlqHoiKHYeJb4sh9+86hRNiV2nb4iOGu0bMkWWiHNceGClvaVFTcLj/OwGH+&#10;hdtX+aCncH/K8/e0nYejMS+jPn8DJdTLv/jPvbcG0rg+fok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KlD8MAAAADbAAAADwAAAAAAAAAAAAAAAACYAgAAZHJzL2Rvd25y&#10;ZXYueG1sUEsFBgAAAAAEAAQA9QAAAIUDAAAAAA==&#10;" fillcolor="white [3201]" strokecolor="white [3212]" strokeweight=".5pt">
                  <v:textbox>
                    <w:txbxContent>
                      <w:p w:rsidR="005E7608" w:rsidRDefault="005E7608" w:rsidP="005E7608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5E7608" w:rsidRDefault="005E7608" w:rsidP="005E7608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5E7608" w:rsidRPr="00793C98" w:rsidRDefault="005E7608" w:rsidP="005E7608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8050AD" w:rsidRDefault="0047713E" w:rsidP="008050A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82528" behindDoc="0" locked="0" layoutInCell="1" allowOverlap="1" wp14:anchorId="2755B6E2" wp14:editId="1E55BB1E">
                <wp:simplePos x="0" y="0"/>
                <wp:positionH relativeFrom="column">
                  <wp:posOffset>1604804</wp:posOffset>
                </wp:positionH>
                <wp:positionV relativeFrom="paragraph">
                  <wp:posOffset>28416</wp:posOffset>
                </wp:positionV>
                <wp:extent cx="0" cy="426287"/>
                <wp:effectExtent l="76200" t="38100" r="57150" b="12065"/>
                <wp:wrapNone/>
                <wp:docPr id="244" name="Straight Arrow Connector 2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6287"/>
                        </a:xfrm>
                        <a:prstGeom prst="straightConnector1">
                          <a:avLst/>
                        </a:prstGeom>
                        <a:ln w="9525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44" o:spid="_x0000_s1026" type="#_x0000_t32" style="position:absolute;margin-left:126.35pt;margin-top:2.25pt;width:0;height:33.55pt;flip:y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" strokecolor="black [3040]">
                <v:stroke endarrow="block"/>
              </v:shape>
            </w:pict>
          </mc:Fallback>
        </mc:AlternateContent>
      </w:r>
      <w:r w:rsidR="007907F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54880" behindDoc="0" locked="0" layoutInCell="1" allowOverlap="1" wp14:anchorId="0434551A" wp14:editId="66B18AEE">
                <wp:simplePos x="0" y="0"/>
                <wp:positionH relativeFrom="column">
                  <wp:posOffset>3249295</wp:posOffset>
                </wp:positionH>
                <wp:positionV relativeFrom="paragraph">
                  <wp:posOffset>267335</wp:posOffset>
                </wp:positionV>
                <wp:extent cx="396875" cy="318770"/>
                <wp:effectExtent l="0" t="0" r="3175" b="508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687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907FC" w:rsidRDefault="007907FC" w:rsidP="005E7608">
                            <w:r>
                              <w:rPr>
                                <w:position w:val="-14"/>
                              </w:rPr>
                              <w:t xml:space="preserve">4 </w:t>
                            </w:r>
                            <w:r w:rsidRPr="003E0C23">
                              <w:rPr>
                                <w:i/>
                                <w:position w:val="-1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31" type="#_x0000_t202" style="position:absolute;left:0;text-align:left;margin-left:255.85pt;margin-top:21.05pt;width:31.25pt;height:25.1pt;z-index:25215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" fillcolor="white [3201]" stroked="f" strokeweight=".5pt">
                <v:textbox>
                  <w:txbxContent>
                    <w:p w:rsidR="007907FC" w:rsidRDefault="007907FC" w:rsidP="005E7608">
                      <w:r>
                        <w:rPr>
                          <w:position w:val="-14"/>
                        </w:rPr>
                        <w:t xml:space="preserve">4 </w:t>
                      </w:r>
                      <w:r w:rsidRPr="003E0C23">
                        <w:rPr>
                          <w:i/>
                          <w:position w:val="-1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7907F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52832" behindDoc="0" locked="0" layoutInCell="1" allowOverlap="1" wp14:anchorId="442BA70D" wp14:editId="59B4685A">
                <wp:simplePos x="0" y="0"/>
                <wp:positionH relativeFrom="column">
                  <wp:posOffset>620078</wp:posOffset>
                </wp:positionH>
                <wp:positionV relativeFrom="paragraph">
                  <wp:posOffset>19050</wp:posOffset>
                </wp:positionV>
                <wp:extent cx="403225" cy="274320"/>
                <wp:effectExtent l="0" t="0" r="0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322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53BE7" w:rsidRPr="00F53BE7" w:rsidRDefault="002A2058">
                            <w:pPr>
                              <w:rPr>
                                <w:i/>
                              </w:rPr>
                            </w:pPr>
                            <w:r>
                              <w:t>8</w:t>
                            </w:r>
                            <w:r w:rsidR="00F53BE7">
                              <w:t xml:space="preserve"> </w:t>
                            </w:r>
                            <w:r w:rsidR="00F53BE7">
                              <w:rPr>
                                <w:i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5" o:spid="_x0000_s1032" type="#_x0000_t202" style="position:absolute;left:0;text-align:left;margin-left:48.85pt;margin-top:1.5pt;width:31.75pt;height:21.6pt;z-index:2521528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" fillcolor="white [3201]" stroked="f" strokeweight=".5pt">
                <v:textbox>
                  <w:txbxContent>
                    <w:p w:rsidR="00F53BE7" w:rsidRPr="00F53BE7" w:rsidRDefault="002A2058">
                      <w:pPr>
                        <w:rPr>
                          <w:i/>
                        </w:rPr>
                      </w:pPr>
                      <w:r>
                        <w:t>8</w:t>
                      </w:r>
                      <w:r w:rsidR="00F53BE7">
                        <w:t xml:space="preserve"> </w:t>
                      </w:r>
                      <w:r w:rsidR="00F53BE7">
                        <w:rPr>
                          <w:i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 w:rsidR="008050AD">
        <w:rPr>
          <w:position w:val="-12"/>
          <w:sz w:val="24"/>
          <w:szCs w:val="24"/>
        </w:rPr>
        <w:t xml:space="preserve">    </w:t>
      </w:r>
    </w:p>
    <w:p w:rsidR="005E7608" w:rsidRDefault="00E34502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80480" behindDoc="0" locked="0" layoutInCell="1" allowOverlap="1" wp14:anchorId="3350473F" wp14:editId="29CA0C7E">
                <wp:simplePos x="0" y="0"/>
                <wp:positionH relativeFrom="column">
                  <wp:posOffset>1604963</wp:posOffset>
                </wp:positionH>
                <wp:positionV relativeFrom="paragraph">
                  <wp:posOffset>114300</wp:posOffset>
                </wp:positionV>
                <wp:extent cx="1279048" cy="0"/>
                <wp:effectExtent l="0" t="0" r="16510" b="19050"/>
                <wp:wrapNone/>
                <wp:docPr id="243" name="Straight Connector 2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9048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3" o:spid="_x0000_s1026" style="position:absolute;z-index:25218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6.4pt,9pt" to="227.1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8432" behindDoc="0" locked="0" layoutInCell="1" allowOverlap="1" wp14:anchorId="5B62F5ED" wp14:editId="7E8174F6">
                <wp:simplePos x="0" y="0"/>
                <wp:positionH relativeFrom="column">
                  <wp:posOffset>2882900</wp:posOffset>
                </wp:positionH>
                <wp:positionV relativeFrom="paragraph">
                  <wp:posOffset>114300</wp:posOffset>
                </wp:positionV>
                <wp:extent cx="0" cy="1457960"/>
                <wp:effectExtent l="0" t="0" r="19050" b="27940"/>
                <wp:wrapNone/>
                <wp:docPr id="242" name="Straight Connector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457960"/>
                        </a:xfrm>
                        <a:prstGeom prst="line">
                          <a:avLst/>
                        </a:prstGeom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2" o:spid="_x0000_s1026" style="position:absolute;flip:x y;z-index:252178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27pt,9pt" to="227pt,12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" strokecolor="black [3213]"/>
            </w:pict>
          </mc:Fallback>
        </mc:AlternateContent>
      </w:r>
      <w:r w:rsidR="00F67AB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60000" behindDoc="0" locked="0" layoutInCell="1" allowOverlap="1" wp14:anchorId="4AEAB2BB" wp14:editId="28D7802F">
                <wp:simplePos x="0" y="0"/>
                <wp:positionH relativeFrom="column">
                  <wp:posOffset>3225165</wp:posOffset>
                </wp:positionH>
                <wp:positionV relativeFrom="paragraph">
                  <wp:posOffset>198755</wp:posOffset>
                </wp:positionV>
                <wp:extent cx="445135" cy="447040"/>
                <wp:effectExtent l="0" t="0" r="31115" b="10160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7040"/>
                          <a:chOff x="0" y="0"/>
                          <a:chExt cx="445135" cy="447040"/>
                        </a:xfrm>
                      </wpg:grpSpPr>
                      <wps:wsp>
                        <wps:cNvPr id="19" name="Oval 19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Straight Arrow Connector 20"/>
                        <wps:cNvCnPr/>
                        <wps:spPr>
                          <a:xfrm flipV="1">
                            <a:off x="76200" y="242887"/>
                            <a:ext cx="311150" cy="0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" o:spid="_x0000_s1026" style="position:absolute;margin-left:253.95pt;margin-top:15.65pt;width:35.05pt;height:35.2pt;z-index:252160000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">
                <v:oval id="Oval 19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9e/MIA&#10;AADbAAAADwAAAGRycy9kb3ducmV2LnhtbERPTWvCQBC9C/6HZYTezEYLbY2uIkJDD4XSNN7H7DRJ&#10;zc6G7CYm/75bKHibx/uc3WE0jRioc7VlBasoBkFcWF1zqSD/el2+gHAeWWNjmRRM5OCwn892mGh7&#10;408aMl+KEMIuQQWV920ipSsqMugi2xIH7tt2Bn2AXSl1h7cQbhq5juMnabDm0FBhS6eKimvWGwXD&#10;T/Zen6fLKn9Odf/hH2U6TYNSD4vxuAXhafR38b/7TYf5G/j7JRwg9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b178wgAAANsAAAAPAAAAAAAAAAAAAAAAAJgCAABkcnMvZG93&#10;bnJldi54bWxQSwUGAAAAAAQABAD1AAAAhwMAAAAA&#10;" fillcolor="white [3212]" strokecolor="black [3213]" strokeweight="1pt"/>
                <v:shape id="Straight Arrow Connector 20" o:spid="_x0000_s1028" type="#_x0000_t32" style="position:absolute;left:76200;top:242887;width:31115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ljscAAAADbAAAADwAAAGRycy9kb3ducmV2LnhtbERPz2vCMBS+D/Y/hDfYZcy0ojJqU5my&#10;wXa0il6fzbMpa15Kkmn335vDwOPH97tcjbYXF/Khc6wgn2QgiBunO24V7Hefr28gQkTW2DsmBX8U&#10;YFU9PpRYaHflLV3q2IoUwqFABSbGoZAyNIYshokbiBN3dt5iTNC3Unu8pnDby2mWLaTFjlODwYE2&#10;hpqf+tcqOB3oO8ewzrfHGb74g1l87Oao1PPT+L4EEWmMd/G/+0srmKb16Uv6AbK6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pJY7HAAAAA2wAAAA8AAAAAAAAAAAAAAAAA&#10;oQIAAGRycy9kb3ducmV2LnhtbFBLBQYAAAAABAAEAPkAAACOAwAAAAA=&#10;" strokecolor="black [3040]" strokeweight="1pt">
                  <v:stroke endarrow="block"/>
                </v:shape>
              </v:group>
            </w:pict>
          </mc:Fallback>
        </mc:AlternateContent>
      </w:r>
      <w:r w:rsidR="007907F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6E5D5327" wp14:editId="0D4BF555">
                <wp:simplePos x="0" y="0"/>
                <wp:positionH relativeFrom="column">
                  <wp:posOffset>1783557</wp:posOffset>
                </wp:positionH>
                <wp:positionV relativeFrom="paragraph">
                  <wp:posOffset>115411</wp:posOffset>
                </wp:positionV>
                <wp:extent cx="640080" cy="303689"/>
                <wp:effectExtent l="0" t="0" r="7620" b="127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30368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2A2058" w:rsidP="005E7608">
                            <w:r w:rsidRPr="002A2058">
                              <w:rPr>
                                <w:position w:val="-4"/>
                              </w:rPr>
                              <w:object w:dxaOrig="440" w:dyaOrig="260">
                                <v:shape id="_x0000_i1029" type="#_x0000_t75" style="width:21.95pt;height:12.8pt" o:ole="">
                                  <v:imagedata r:id="rId17" o:title=""/>
                                </v:shape>
                                <o:OLEObject Type="Embed" ProgID="Equation.DSMT4" ShapeID="_x0000_i1029" DrawAspect="Content" ObjectID="_1396089082" r:id="rId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33" type="#_x0000_t202" style="position:absolute;left:0;text-align:left;margin-left:140.45pt;margin-top:9.1pt;width:50.4pt;height:23.9pt;z-index:2520729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" fillcolor="white [3201]" stroked="f" strokeweight=".5pt">
                <v:textbox style="mso-fit-shape-to-text:t">
                  <w:txbxContent>
                    <w:p w:rsidR="005E7608" w:rsidRDefault="002A2058" w:rsidP="005E7608">
                      <w:r w:rsidRPr="002A2058">
                        <w:rPr>
                          <w:position w:val="-4"/>
                        </w:rPr>
                        <w:object w:dxaOrig="440" w:dyaOrig="260">
                          <v:shape id="_x0000_i1029" type="#_x0000_t75" style="width:21.95pt;height:12.8pt" o:ole="">
                            <v:imagedata r:id="rId19" o:title=""/>
                          </v:shape>
                          <o:OLEObject Type="Embed" ProgID="Equation.DSMT4" ShapeID="_x0000_i1029" DrawAspect="Content" ObjectID="_1395655533" r:id="rId2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E0C2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5424" behindDoc="0" locked="0" layoutInCell="1" allowOverlap="1" wp14:anchorId="360F8297" wp14:editId="0C11A3FD">
                <wp:simplePos x="0" y="0"/>
                <wp:positionH relativeFrom="column">
                  <wp:posOffset>1196340</wp:posOffset>
                </wp:positionH>
                <wp:positionV relativeFrom="paragraph">
                  <wp:posOffset>39370</wp:posOffset>
                </wp:positionV>
                <wp:extent cx="0" cy="414020"/>
                <wp:effectExtent l="0" t="0" r="19050" b="2413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flip:y;z-index:2521354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2pt,3.1pt" to="94.2pt,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" strokecolor="black [3040]" strokeweight="1pt"/>
            </w:pict>
          </mc:Fallback>
        </mc:AlternateContent>
      </w:r>
      <w:r w:rsidR="005E7608" w:rsidRPr="005E7608">
        <w:rPr>
          <w:sz w:val="24"/>
          <w:szCs w:val="24"/>
        </w:rPr>
        <w:t xml:space="preserve"> </w: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85248" behindDoc="0" locked="0" layoutInCell="1" allowOverlap="1" wp14:anchorId="1BCCDF2E" wp14:editId="1D9A9904">
                <wp:simplePos x="0" y="0"/>
                <wp:positionH relativeFrom="column">
                  <wp:posOffset>1948179</wp:posOffset>
                </wp:positionH>
                <wp:positionV relativeFrom="paragraph">
                  <wp:posOffset>290197</wp:posOffset>
                </wp:positionV>
                <wp:extent cx="94615" cy="287655"/>
                <wp:effectExtent l="0" t="1270" r="37465" b="37465"/>
                <wp:wrapNone/>
                <wp:docPr id="196" name="Group 1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97" name="Straight Connector 19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" name="Straight Connector 19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" name="Straight Connector 19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" name="Straight Connector 20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" name="Straight Connector 20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" name="Straight Connector 20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Straight Connector 20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6" o:spid="_x0000_s1026" style="position:absolute;margin-left:153.4pt;margin-top:22.85pt;width:7.45pt;height:22.65pt;rotation:-90;z-index:25208524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">
                <v:line id="Straight Connector 19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u9jsIAAADcAAAADwAAAGRycy9kb3ducmV2LnhtbERPS4vCMBC+C/sfwix4s6mCr65RFkFY&#10;RAWrl70NzfSBzaTbZLX+eyMI3ubje85i1ZlaXKl1lWUFwygGQZxZXXGh4HzaDGYgnEfWWFsmBXdy&#10;sFp+9BaYaHvjI11TX4gQwi5BBaX3TSKly0oy6CLbEAcut61BH2BbSN3iLYSbWo7ieCINVhwaSmxo&#10;XVJ2Sf+Ngu1pnq932/3h7v5+D5RP4+M4PSvV/+y+v0B46vxb/HL/6DB/PoXnM+EC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u9jsIAAADcAAAADwAAAAAAAAAAAAAA&#10;AAChAgAAZHJzL2Rvd25yZXYueG1sUEsFBgAAAAAEAAQA+QAAAJADAAAAAA==&#10;" strokecolor="black [3213]" strokeweight="1pt"/>
                <v:line id="Straight Connector 19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3dMMcAAADcAAAADwAAAGRycy9kb3ducmV2LnhtbESPQWvCQBCF74L/YZlCL0U3WmpN6irS&#10;UvAipakHvQ3ZaRKanQ3ZrYn/3jkI3mZ4b977ZrUZXKPO1IXas4HZNAFFXHhbc2ng8PM5WYIKEdli&#10;45kMXCjAZj0erTCzvudvOuexVBLCIUMDVYxtpnUoKnIYpr4lFu3Xdw6jrF2pbYe9hLtGz5NkoR3W&#10;LA0VtvReUfGX/zsDH4dFn6fly+vT7Hk/pPw1P572zpjHh2H7BirSEO/m2/XOCn4qt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/d0wxwAAANwAAAAPAAAAAAAA&#10;AAAAAAAAAKECAABkcnMvZG93bnJldi54bWxQSwUGAAAAAAQABAD5AAAAlQMAAAAA&#10;" strokecolor="black [3213]" strokeweight="1pt"/>
                <v:line id="Straight Connector 19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iMZ8QAAADcAAAADwAAAGRycy9kb3ducmV2LnhtbERPS2vCQBC+F/wPyxS81U0LbU3qGiQg&#10;FLEBoxdvQ3byoNnZNLtq8u+7hYK3+fies0pH04krDa61rOB5EYEgLq1uuVZwOm6fliCcR9bYWSYF&#10;EzlI17OHFSba3vhA18LXIoSwS1BB432fSOnKhgy6he2JA1fZwaAPcKilHvAWwk0nX6LoTRpsOTQ0&#10;2FPWUPldXIyC3TGusv3uK5/czzmn6j06vBYnpeaP4+YDhKfR38X/7k8d5scx/D0TLp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SIxnxAAAANwAAAAPAAAAAAAAAAAA&#10;AAAAAKECAABkcnMvZG93bnJldi54bWxQSwUGAAAAAAQABAD5AAAAkgMAAAAA&#10;" strokecolor="black [3213]" strokeweight="1pt"/>
                <v:line id="Straight Connector 20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QlzcUAAADcAAAADwAAAGRycy9kb3ducmV2LnhtbESPT4vCMBTE74LfITxhL4umKuufahRR&#10;hL2IWD3o7dE822LzUpqsrd9+s7DgcZiZ3zDLdWtK8aTaFZYVDAcRCOLU6oIzBZfzvj8D4TyyxtIy&#10;KXiRg/Wq21lirG3DJ3omPhMBwi5GBbn3VSylS3My6Aa2Ig7e3dYGfZB1JnWNTYCbUo6iaCINFhwW&#10;cqxom1P6SH6Mgt1l0iTz7Gv6ORwf2jkfR9fbwSj10Ws3CxCeWv8O/7e/tYJAhL8z4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QlzcUAAADcAAAADwAAAAAAAAAA&#10;AAAAAAChAgAAZHJzL2Rvd25yZXYueG1sUEsFBgAAAAAEAAQA+QAAAJMDAAAAAA==&#10;" strokecolor="black [3213]" strokeweight="1pt"/>
                <v:line id="Straight Connector 20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F0msUAAADcAAAADwAAAGRycy9kb3ducmV2LnhtbESPT2sCMRTE7wW/Q3hCbzVR0NbVKCIU&#10;RKrg6sXbY/P2D25e1k2q67c3QqHHYWZ+w8yXna3FjVpfOdYwHCgQxJkzFRcaTsfvjy8QPiAbrB2T&#10;hgd5WC56b3NMjLvzgW5pKESEsE9QQxlCk0jps5Is+oFriKOXu9ZiiLItpGnxHuG2liOlJtJixXGh&#10;xIbWJWWX9Ndq2B6n+fpnu9s//PW8p/xTHcbpSev3freagQjUhf/wX3tjNIzUEF5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F0msUAAADcAAAADwAAAAAAAAAA&#10;AAAAAAChAgAAZHJzL2Rvd25yZXYueG1sUEsFBgAAAAAEAAQA+QAAAJMDAAAAAA==&#10;" strokecolor="black [3213]" strokeweight="1pt"/>
                <v:line id="Straight Connector 20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oeIcYAAADcAAAADwAAAGRycy9kb3ducmV2LnhtbESPQWvCQBSE70L/w/IKvUizMWKqaVYp&#10;LQUvIk092Nsj+5qEZt+G7NbEf+8KgsdhZr5h8s1oWnGi3jWWFcyiGARxaXXDlYLD9+fzEoTzyBpb&#10;y6TgTA4264dJjpm2A3/RqfCVCBB2GSqove8yKV1Zk0EX2Y44eL+2N+iD7CupexwC3LQyieNUGmw4&#10;LNTY0XtN5V/xbxR8HNKhWFWLl+lsvhtXvE+OPzuj1NPj+PYKwtPo7+Fbe6sVJHEC1zPhCMj1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6HiHGAAAA3AAAAA8AAAAAAAAA&#10;AAAAAAAAoQIAAGRycy9kb3ducmV2LnhtbFBLBQYAAAAABAAEAPkAAACUAwAAAAA=&#10;" strokecolor="black [3213]" strokeweight="1pt"/>
                <v:line id="Straight Connector 20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9PdsUAAADcAAAADwAAAGRycy9kb3ducmV2LnhtbESPT2sCMRTE7wW/Q3iCt5poaaurUUQo&#10;FKmCqxdvj83bP7h5WTdR12/fCIUeh5n5DTNfdrYWN2p95VjDaKhAEGfOVFxoOB6+XicgfEA2WDsm&#10;DQ/ysFz0XuaYGHfnPd3SUIgIYZ+ghjKEJpHSZyVZ9EPXEEcvd63FEGVbSNPiPcJtLcdKfUiLFceF&#10;Ehtal5Sd06vVsDlM8/XPZrt7+MtpR/mn2r+nR60H/W41AxGoC//hv/a30TBWb/A8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9PdsUAAADcAAAADwAAAAAAAAAA&#10;AAAAAAChAgAAZHJzL2Rvd25yZXYueG1sUEsFBgAAAAAEAAQA+QAAAJMDAAAAAA==&#10;" strokecolor="black [3213]" strokeweight="1pt"/>
              </v:group>
            </w:pict>
          </mc:Fallback>
        </mc:AlternateContent>
      </w:r>
    </w:p>
    <w:p w:rsidR="005E7608" w:rsidRDefault="00C10F22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86624" behindDoc="0" locked="0" layoutInCell="1" allowOverlap="1" wp14:anchorId="25B55D49" wp14:editId="39C88F8A">
                <wp:simplePos x="0" y="0"/>
                <wp:positionH relativeFrom="column">
                  <wp:posOffset>595312</wp:posOffset>
                </wp:positionH>
                <wp:positionV relativeFrom="paragraph">
                  <wp:posOffset>271621</wp:posOffset>
                </wp:positionV>
                <wp:extent cx="364331" cy="958215"/>
                <wp:effectExtent l="0" t="0" r="0" b="0"/>
                <wp:wrapNone/>
                <wp:docPr id="246" name="Text Box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331" cy="958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10F22" w:rsidRDefault="00C10F22">
                            <w:r>
                              <w:t>+</w:t>
                            </w:r>
                          </w:p>
                          <w:p w:rsidR="00C10F22" w:rsidRDefault="00C10F22">
                            <w:pPr>
                              <w:rPr>
                                <w:i/>
                                <w:vertAlign w:val="subscript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i/>
                              </w:rPr>
                              <w:t>v</w:t>
                            </w:r>
                            <w:r>
                              <w:rPr>
                                <w:i/>
                                <w:vertAlign w:val="subscript"/>
                              </w:rPr>
                              <w:t>CS</w:t>
                            </w:r>
                            <w:proofErr w:type="spellEnd"/>
                            <w:proofErr w:type="gramEnd"/>
                          </w:p>
                          <w:p w:rsidR="00C10F22" w:rsidRPr="00885AB5" w:rsidRDefault="00C10F22">
                            <w:r>
                              <w:t>_</w:t>
                            </w:r>
                          </w:p>
                          <w:p w:rsidR="00C10F22" w:rsidRPr="00885AB5" w:rsidRDefault="00C10F22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6" o:spid="_x0000_s1034" type="#_x0000_t202" style="position:absolute;left:0;text-align:left;margin-left:46.85pt;margin-top:21.4pt;width:28.7pt;height:75.45pt;z-index:252186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" fillcolor="white [3201]" stroked="f" strokeweight=".5pt">
                <v:textbox>
                  <w:txbxContent>
                    <w:p w:rsidR="00C10F22" w:rsidRDefault="00C10F22">
                      <w:r>
                        <w:t>+</w:t>
                      </w:r>
                    </w:p>
                    <w:p w:rsidR="00C10F22" w:rsidRDefault="00C10F22">
                      <w:pPr>
                        <w:rPr>
                          <w:i/>
                          <w:vertAlign w:val="subscript"/>
                        </w:rPr>
                      </w:pPr>
                      <w:proofErr w:type="spellStart"/>
                      <w:proofErr w:type="gramStart"/>
                      <w:r>
                        <w:rPr>
                          <w:i/>
                        </w:rPr>
                        <w:t>v</w:t>
                      </w:r>
                      <w:r>
                        <w:rPr>
                          <w:i/>
                          <w:vertAlign w:val="subscript"/>
                        </w:rPr>
                        <w:t>CS</w:t>
                      </w:r>
                      <w:proofErr w:type="spellEnd"/>
                      <w:proofErr w:type="gramEnd"/>
                    </w:p>
                    <w:p w:rsidR="00C10F22" w:rsidRPr="00885AB5" w:rsidRDefault="00C10F22">
                      <w:r>
                        <w:t>_</w:t>
                      </w:r>
                    </w:p>
                    <w:p w:rsidR="00C10F22" w:rsidRPr="00885AB5" w:rsidRDefault="00C10F22">
                      <w:pPr>
                        <w:rPr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9C4C9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4224" behindDoc="0" locked="0" layoutInCell="1" allowOverlap="1" wp14:anchorId="4EECF5DC" wp14:editId="73A0D6BB">
                <wp:simplePos x="0" y="0"/>
                <wp:positionH relativeFrom="column">
                  <wp:posOffset>4343400</wp:posOffset>
                </wp:positionH>
                <wp:positionV relativeFrom="paragraph">
                  <wp:posOffset>97790</wp:posOffset>
                </wp:positionV>
                <wp:extent cx="0" cy="552450"/>
                <wp:effectExtent l="0" t="0" r="19050" b="1905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5245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9" o:spid="_x0000_s1026" style="position:absolute;flip:y;z-index:2520842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pt,7.7pt" to="342pt,5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" strokecolor="black [3040]" strokeweight="1pt"/>
            </w:pict>
          </mc:Fallback>
        </mc:AlternateContent>
      </w:r>
      <w:r w:rsidR="009C4C9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9104" behindDoc="0" locked="0" layoutInCell="1" allowOverlap="1" wp14:anchorId="7C5AADA7" wp14:editId="3DC4EB43">
                <wp:simplePos x="0" y="0"/>
                <wp:positionH relativeFrom="column">
                  <wp:posOffset>2697480</wp:posOffset>
                </wp:positionH>
                <wp:positionV relativeFrom="paragraph">
                  <wp:posOffset>97790</wp:posOffset>
                </wp:positionV>
                <wp:extent cx="1905" cy="551815"/>
                <wp:effectExtent l="0" t="0" r="36195" b="19685"/>
                <wp:wrapNone/>
                <wp:docPr id="52" name="Straight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55181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2" o:spid="_x0000_s1026" style="position:absolute;flip:x y;z-index:252079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4pt,7.7pt" to="212.55pt,5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" strokecolor="black [3213]" strokeweight="1pt"/>
            </w:pict>
          </mc:Fallback>
        </mc:AlternateContent>
      </w:r>
      <w:r w:rsidR="009C4C9F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0912" behindDoc="0" locked="0" layoutInCell="1" allowOverlap="1" wp14:anchorId="46822C1A" wp14:editId="0AE2B538">
                <wp:simplePos x="0" y="0"/>
                <wp:positionH relativeFrom="column">
                  <wp:posOffset>1195070</wp:posOffset>
                </wp:positionH>
                <wp:positionV relativeFrom="paragraph">
                  <wp:posOffset>95250</wp:posOffset>
                </wp:positionV>
                <wp:extent cx="0" cy="476250"/>
                <wp:effectExtent l="0" t="0" r="19050" b="19050"/>
                <wp:wrapNone/>
                <wp:docPr id="66" name="Straight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6" o:spid="_x0000_s1026" style="position:absolute;flip:y;z-index:252070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1pt,7.5pt" to="94.1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" strokecolor="black [3040]" strokeweight="1pt"/>
            </w:pict>
          </mc:Fallback>
        </mc:AlternateContent>
      </w:r>
      <w:r w:rsidR="00F67AB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364EDBAB" wp14:editId="0A4DFD0D">
                <wp:simplePos x="0" y="0"/>
                <wp:positionH relativeFrom="column">
                  <wp:posOffset>3667760</wp:posOffset>
                </wp:positionH>
                <wp:positionV relativeFrom="paragraph">
                  <wp:posOffset>95250</wp:posOffset>
                </wp:positionV>
                <wp:extent cx="671830" cy="0"/>
                <wp:effectExtent l="0" t="0" r="13970" b="1905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183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4" o:spid="_x0000_s1026" style="position:absolute;z-index:252082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8.8pt,7.5pt" to="341.7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" strokecolor="black [3040]" strokeweight="1pt"/>
            </w:pict>
          </mc:Fallback>
        </mc:AlternateContent>
      </w:r>
      <w:r w:rsidR="00885A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62048" behindDoc="0" locked="0" layoutInCell="1" allowOverlap="1" wp14:anchorId="6CF18B99" wp14:editId="09856F69">
                <wp:simplePos x="0" y="0"/>
                <wp:positionH relativeFrom="column">
                  <wp:posOffset>4433570</wp:posOffset>
                </wp:positionH>
                <wp:positionV relativeFrom="paragraph">
                  <wp:posOffset>315595</wp:posOffset>
                </wp:positionV>
                <wp:extent cx="318770" cy="958215"/>
                <wp:effectExtent l="0" t="0" r="5080" b="0"/>
                <wp:wrapNone/>
                <wp:docPr id="226" name="Text Box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770" cy="958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85AB5" w:rsidRDefault="00885AB5">
                            <w:r>
                              <w:t>+</w:t>
                            </w:r>
                          </w:p>
                          <w:p w:rsidR="00885AB5" w:rsidRDefault="00885AB5">
                            <w:pPr>
                              <w:rPr>
                                <w:i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v</w:t>
                            </w:r>
                            <w:r>
                              <w:rPr>
                                <w:i/>
                                <w:vertAlign w:val="subscript"/>
                              </w:rPr>
                              <w:t>0</w:t>
                            </w:r>
                          </w:p>
                          <w:p w:rsidR="00885AB5" w:rsidRPr="00885AB5" w:rsidRDefault="00885AB5">
                            <w:r>
                              <w:t>_</w:t>
                            </w:r>
                          </w:p>
                          <w:p w:rsidR="00885AB5" w:rsidRPr="00885AB5" w:rsidRDefault="00885AB5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6" o:spid="_x0000_s1035" type="#_x0000_t202" style="position:absolute;left:0;text-align:left;margin-left:349.1pt;margin-top:24.85pt;width:25.1pt;height:75.45pt;z-index:252162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" fillcolor="white [3201]" stroked="f" strokeweight=".5pt">
                <v:textbox>
                  <w:txbxContent>
                    <w:p w:rsidR="00885AB5" w:rsidRDefault="00885AB5">
                      <w:r>
                        <w:t>+</w:t>
                      </w:r>
                    </w:p>
                    <w:p w:rsidR="00885AB5" w:rsidRDefault="00885AB5">
                      <w:pPr>
                        <w:rPr>
                          <w:i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v</w:t>
                      </w:r>
                      <w:r>
                        <w:rPr>
                          <w:i/>
                          <w:vertAlign w:val="subscript"/>
                        </w:rPr>
                        <w:t>0</w:t>
                      </w:r>
                    </w:p>
                    <w:p w:rsidR="00885AB5" w:rsidRPr="00885AB5" w:rsidRDefault="00885AB5">
                      <w:r>
                        <w:t>_</w:t>
                      </w:r>
                    </w:p>
                    <w:p w:rsidR="00885AB5" w:rsidRPr="00885AB5" w:rsidRDefault="00885AB5">
                      <w:pPr>
                        <w:rPr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3E0C2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8320" behindDoc="0" locked="0" layoutInCell="1" allowOverlap="1" wp14:anchorId="5F0FC850" wp14:editId="7B84959A">
                <wp:simplePos x="0" y="0"/>
                <wp:positionH relativeFrom="column">
                  <wp:posOffset>2138045</wp:posOffset>
                </wp:positionH>
                <wp:positionV relativeFrom="paragraph">
                  <wp:posOffset>95250</wp:posOffset>
                </wp:positionV>
                <wp:extent cx="1118870" cy="1905"/>
                <wp:effectExtent l="0" t="0" r="24130" b="36195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8870" cy="19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z-index:252088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35pt,7.5pt" to="256.4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61024" behindDoc="0" locked="0" layoutInCell="1" allowOverlap="1" wp14:anchorId="286C2E68" wp14:editId="593D1031">
                <wp:simplePos x="0" y="0"/>
                <wp:positionH relativeFrom="column">
                  <wp:posOffset>1195705</wp:posOffset>
                </wp:positionH>
                <wp:positionV relativeFrom="paragraph">
                  <wp:posOffset>94615</wp:posOffset>
                </wp:positionV>
                <wp:extent cx="653415" cy="0"/>
                <wp:effectExtent l="0" t="0" r="13335" b="1905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4" o:spid="_x0000_s1026" style="position:absolute;z-index:252161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5pt,7.45pt" to="145.6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" strokecolor="black [3040]" strokeweight="1pt"/>
            </w:pict>
          </mc:Fallback>
        </mc:AlternateContent>
      </w:r>
    </w:p>
    <w:p w:rsidR="005E7608" w:rsidRDefault="00C10F22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3984" behindDoc="0" locked="0" layoutInCell="1" allowOverlap="1" wp14:anchorId="7F1E2FF5" wp14:editId="4422B992">
                <wp:simplePos x="0" y="0"/>
                <wp:positionH relativeFrom="column">
                  <wp:posOffset>1372870</wp:posOffset>
                </wp:positionH>
                <wp:positionV relativeFrom="paragraph">
                  <wp:posOffset>318770</wp:posOffset>
                </wp:positionV>
                <wp:extent cx="409575" cy="318770"/>
                <wp:effectExtent l="0" t="0" r="9525" b="508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57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3E0C23" w:rsidP="005E7608">
                            <w:r>
                              <w:rPr>
                                <w:position w:val="-14"/>
                              </w:rPr>
                              <w:t xml:space="preserve">2 </w:t>
                            </w:r>
                            <w:r w:rsidRPr="003E0C23">
                              <w:rPr>
                                <w:i/>
                                <w:position w:val="-1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" o:spid="_x0000_s1036" type="#_x0000_t202" style="position:absolute;left:0;text-align:left;margin-left:108.1pt;margin-top:25.1pt;width:32.25pt;height:25.1pt;z-index:25207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" fillcolor="white [3201]" stroked="f" strokeweight=".5pt">
                <v:textbox>
                  <w:txbxContent>
                    <w:p w:rsidR="005E7608" w:rsidRDefault="003E0C23" w:rsidP="005E7608">
                      <w:r>
                        <w:rPr>
                          <w:position w:val="-14"/>
                        </w:rPr>
                        <w:t xml:space="preserve">2 </w:t>
                      </w:r>
                      <w:r w:rsidRPr="003E0C23">
                        <w:rPr>
                          <w:i/>
                          <w:position w:val="-1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64096" behindDoc="0" locked="0" layoutInCell="1" allowOverlap="1" wp14:anchorId="2E545774" wp14:editId="74ABD52E">
                <wp:simplePos x="0" y="0"/>
                <wp:positionH relativeFrom="column">
                  <wp:posOffset>1746250</wp:posOffset>
                </wp:positionH>
                <wp:positionV relativeFrom="paragraph">
                  <wp:posOffset>178435</wp:posOffset>
                </wp:positionV>
                <wp:extent cx="502920" cy="549910"/>
                <wp:effectExtent l="76200" t="0" r="11430" b="21590"/>
                <wp:wrapNone/>
                <wp:docPr id="225" name="Group 2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2920" cy="549910"/>
                          <a:chOff x="0" y="0"/>
                          <a:chExt cx="502920" cy="550069"/>
                        </a:xfrm>
                      </wpg:grpSpPr>
                      <wps:wsp>
                        <wps:cNvPr id="41" name="Straight Connector 41"/>
                        <wps:cNvCnPr/>
                        <wps:spPr>
                          <a:xfrm>
                            <a:off x="0" y="0"/>
                            <a:ext cx="5029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Straight Connector 106"/>
                        <wps:cNvCnPr/>
                        <wps:spPr>
                          <a:xfrm>
                            <a:off x="502444" y="0"/>
                            <a:ext cx="0" cy="54991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7" name="Straight Connector 107"/>
                        <wps:cNvCnPr/>
                        <wps:spPr>
                          <a:xfrm>
                            <a:off x="0" y="550069"/>
                            <a:ext cx="5029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Straight Arrow Connector 108"/>
                        <wps:cNvCnPr/>
                        <wps:spPr>
                          <a:xfrm flipV="1">
                            <a:off x="0" y="121444"/>
                            <a:ext cx="0" cy="426410"/>
                          </a:xfrm>
                          <a:prstGeom prst="straightConnector1">
                            <a:avLst/>
                          </a:prstGeom>
                          <a:ln w="9525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Text Box 109"/>
                        <wps:cNvSpPr txBox="1"/>
                        <wps:spPr>
                          <a:xfrm>
                            <a:off x="95250" y="130969"/>
                            <a:ext cx="316865" cy="3371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66521" w:rsidRDefault="00A66521" w:rsidP="00A66521">
                              <w:r w:rsidRPr="00410F2E">
                                <w:rPr>
                                  <w:position w:val="-12"/>
                                </w:rPr>
                                <w:object w:dxaOrig="200" w:dyaOrig="360">
                                  <v:shape id="_x0000_i1030" type="#_x0000_t75" style="width:9.85pt;height:18.1pt" o:ole="">
                                    <v:imagedata r:id="rId21" o:title=""/>
                                  </v:shape>
                                  <o:OLEObject Type="Embed" ProgID="Equation.DSMT4" ShapeID="_x0000_i1030" DrawAspect="Content" ObjectID="_1396089083" r:id="rId2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25" o:spid="_x0000_s1037" style="position:absolute;left:0;text-align:left;margin-left:137.5pt;margin-top:14.05pt;width:39.6pt;height:43.3pt;z-index:252164096" coordsize="5029,5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">
                <v:line id="Straight Connector 41" o:spid="_x0000_s1038" style="position:absolute;visibility:visible;mso-wrap-style:square" from="0,0" to="5029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sH+sIAAADbAAAADwAAAGRycy9kb3ducmV2LnhtbESPQWsCMRSE7wX/Q3iCt5pdbRe7NYqU&#10;Sks9qfX+2LzuLm5e1iRq/PemUOhxmJlvmPkymk5cyPnWsoJ8nIEgrqxuuVbwvV8/zkD4gKyxs0wK&#10;buRhuRg8zLHU9spbuuxCLRKEfYkKmhD6UkpfNWTQj21PnLwf6wyGJF0ttcNrgptOTrKskAZbTgsN&#10;9vTWUHXcnU2i5IeTkR/HFzx8uY17nxbxOZ6UGg3j6hVEoBj+w3/tT63gKYffL+kH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vsH+sIAAADbAAAADwAAAAAAAAAAAAAA&#10;AAChAgAAZHJzL2Rvd25yZXYueG1sUEsFBgAAAAAEAAQA+QAAAJADAAAAAA==&#10;" strokecolor="black [3040]"/>
                <v:line id="Straight Connector 106" o:spid="_x0000_s1039" style="position:absolute;visibility:visible;mso-wrap-style:square" from="5024,0" to="5024,5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N+I8MAAADcAAAADwAAAGRycy9kb3ducmV2LnhtbESPT2sCMRDF7wW/Qxiht5rV0kVXo4go&#10;Lfbkv/uwGXcXN5M1iZp+e1Mo9DbDe+83b2aLaFpxJ+cbywqGgwwEcWl1w5WC42HzNgbhA7LG1jIp&#10;+CEPi3nvZYaFtg/e0X0fKpEg7AtUUIfQFVL6siaDfmA74qSdrTMY0uoqqR0+Ety0cpRluTTYcLpQ&#10;Y0ermsrL/mYSZXi6Gvl5meBp677d+j2PH/Gq1Gs/LqcgAsXwb/5Lf+lUP8vh95k0gZ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MzfiPDAAAA3AAAAA8AAAAAAAAAAAAA&#10;AAAAoQIAAGRycy9kb3ducmV2LnhtbFBLBQYAAAAABAAEAPkAAACRAwAAAAA=&#10;" strokecolor="black [3040]"/>
                <v:line id="Straight Connector 107" o:spid="_x0000_s1040" style="position:absolute;visibility:visible;mso-wrap-style:square" from="0,5500" to="5029,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/buMMAAADcAAAADwAAAGRycy9kb3ducmV2LnhtbESPQWsCMRCF74X+hzCCN81q0epqlCIV&#10;iz3V6n3YjLuLm8maRI3/vhGE3mZ4733zZr6MphFXcr62rGDQz0AQF1bXXCrY/657ExA+IGtsLJOC&#10;O3lYLl5f5phre+Mfuu5CKRKEfY4KqhDaXEpfVGTQ921LnLSjdQZDWl0ptcNbgptGDrNsLA3WnC5U&#10;2NKqouK0u5hEGRzORm5OUzxs3bf7fBvHUTwr1e3EjxmIQDH8m5/pL53qZ+/weCZNIB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x/27jDAAAA3AAAAA8AAAAAAAAAAAAA&#10;AAAAoQIAAGRycy9kb3ducmV2LnhtbFBLBQYAAAAABAAEAPkAAACRAwAAAAA=&#10;" strokecolor="black [3040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8" o:spid="_x0000_s1041" type="#_x0000_t32" style="position:absolute;top:1214;width:0;height:42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WqUsQAAADcAAAADwAAAGRycy9kb3ducmV2LnhtbESPQWsCMRCF74X+hzCF3mqiB5GtUUQQ&#10;xB6Kq2CPw2bcXd1Mlk2q6b/vHARvM7w3730zX2bfqRsNsQ1sYTwyoIir4FquLRwPm48ZqJiQHXaB&#10;ycIfRVguXl/mWLhw5z3dylQrCeFYoIUmpb7QOlYNeYyj0BOLdg6DxyTrUGs34F3Cfacnxky1x5al&#10;ocGe1g1V1/LXW9idLueDPrYZfZmnuy+z+e5+xta+v+XVJ6hEOT3Nj+utE3wjtPKMTK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xapSxAAAANwAAAAPAAAAAAAAAAAA&#10;AAAAAKECAABkcnMvZG93bnJldi54bWxQSwUGAAAAAAQABAD5AAAAkgMAAAAA&#10;" strokecolor="black [3040]">
                  <v:stroke endarrow="block"/>
                </v:shape>
                <v:shape id="Text Box 109" o:spid="_x0000_s1042" type="#_x0000_t202" style="position:absolute;left:952;top:1309;width:3169;height:33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iBd8IA&#10;AADcAAAADwAAAGRycy9kb3ducmV2LnhtbERPTYvCMBC9L/gfwgje1lSFpa1GEUHoYfewdRevQzO2&#10;xWZSk6zWf78RBG/zeJ+z2gymE1dyvrWsYDZNQBBXVrdcK/g57N9TED4ga+wsk4I7edisR28rzLW9&#10;8Tddy1CLGMI+RwVNCH0upa8aMuintieO3Mk6gyFCV0vt8BbDTSfnSfIhDbYcGxrsaddQdS7/jIKv&#10;XVamxfzujtmi2JfpZWY/01+lJuNhuwQRaAgv8dNd6Dg/yeDxTLx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mIF3wgAAANwAAAAPAAAAAAAAAAAAAAAAAJgCAABkcnMvZG93&#10;bnJldi54bWxQSwUGAAAAAAQABAD1AAAAhwMAAAAA&#10;" fillcolor="white [3201]" stroked="f" strokeweight=".5pt">
                  <v:textbox>
                    <w:txbxContent>
                      <w:p w:rsidR="00A66521" w:rsidRDefault="00A66521" w:rsidP="00A66521">
                        <w:r w:rsidRPr="00410F2E">
                          <w:rPr>
                            <w:position w:val="-12"/>
                          </w:rPr>
                          <w:object w:dxaOrig="200" w:dyaOrig="360">
                            <v:shape id="_x0000_i1030" type="#_x0000_t75" style="width:9.85pt;height:18.1pt" o:ole="">
                              <v:imagedata r:id="rId23" o:title=""/>
                            </v:shape>
                            <o:OLEObject Type="Embed" ProgID="Equation.DSMT4" ShapeID="_x0000_i1030" DrawAspect="Content" ObjectID="_1395655534" r:id="rId2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771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66144" behindDoc="0" locked="0" layoutInCell="1" allowOverlap="1" wp14:anchorId="5C9B2D4A" wp14:editId="48256898">
                <wp:simplePos x="0" y="0"/>
                <wp:positionH relativeFrom="column">
                  <wp:posOffset>3195638</wp:posOffset>
                </wp:positionH>
                <wp:positionV relativeFrom="paragraph">
                  <wp:posOffset>178276</wp:posOffset>
                </wp:positionV>
                <wp:extent cx="502920" cy="0"/>
                <wp:effectExtent l="0" t="0" r="11430" b="19050"/>
                <wp:wrapNone/>
                <wp:docPr id="228" name="Straight Connector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9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8" o:spid="_x0000_s1026" style="position:absolute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1.65pt,14.05pt" to="291.25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" strokecolor="black [3040]"/>
            </w:pict>
          </mc:Fallback>
        </mc:AlternateContent>
      </w:r>
      <w:r w:rsidR="004771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67168" behindDoc="0" locked="0" layoutInCell="1" allowOverlap="1" wp14:anchorId="5E2A5A98" wp14:editId="19E26F15">
                <wp:simplePos x="0" y="0"/>
                <wp:positionH relativeFrom="column">
                  <wp:posOffset>3698082</wp:posOffset>
                </wp:positionH>
                <wp:positionV relativeFrom="paragraph">
                  <wp:posOffset>178276</wp:posOffset>
                </wp:positionV>
                <wp:extent cx="0" cy="549751"/>
                <wp:effectExtent l="0" t="0" r="19050" b="22225"/>
                <wp:wrapNone/>
                <wp:docPr id="229" name="Straight Connector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975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9" o:spid="_x0000_s1026" style="position:absolute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1.2pt,14.05pt" to="291.2pt,5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" strokecolor="black [3040]"/>
            </w:pict>
          </mc:Fallback>
        </mc:AlternateContent>
      </w:r>
      <w:r w:rsidR="004771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69216" behindDoc="0" locked="0" layoutInCell="1" allowOverlap="1" wp14:anchorId="1ECC47C1" wp14:editId="1DE989C3">
                <wp:simplePos x="0" y="0"/>
                <wp:positionH relativeFrom="column">
                  <wp:posOffset>3195638</wp:posOffset>
                </wp:positionH>
                <wp:positionV relativeFrom="paragraph">
                  <wp:posOffset>299685</wp:posOffset>
                </wp:positionV>
                <wp:extent cx="0" cy="426287"/>
                <wp:effectExtent l="76200" t="38100" r="57150" b="12065"/>
                <wp:wrapNone/>
                <wp:docPr id="231" name="Straight Arrow Connector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6287"/>
                        </a:xfrm>
                        <a:prstGeom prst="straightConnector1">
                          <a:avLst/>
                        </a:prstGeom>
                        <a:ln w="9525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31" o:spid="_x0000_s1026" type="#_x0000_t32" style="position:absolute;margin-left:251.65pt;margin-top:23.6pt;width:0;height:33.55pt;flip:y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" strokecolor="black [3040]">
                <v:stroke endarrow="block"/>
              </v:shape>
            </w:pict>
          </mc:Fallback>
        </mc:AlternateContent>
      </w:r>
      <w:r w:rsidR="004771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0240" behindDoc="0" locked="0" layoutInCell="1" allowOverlap="1" wp14:anchorId="2356BEBB" wp14:editId="51DFCAF3">
                <wp:simplePos x="0" y="0"/>
                <wp:positionH relativeFrom="column">
                  <wp:posOffset>3290888</wp:posOffset>
                </wp:positionH>
                <wp:positionV relativeFrom="paragraph">
                  <wp:posOffset>309207</wp:posOffset>
                </wp:positionV>
                <wp:extent cx="316865" cy="337185"/>
                <wp:effectExtent l="0" t="0" r="8890" b="5715"/>
                <wp:wrapNone/>
                <wp:docPr id="232" name="Text Box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37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6521" w:rsidRDefault="00A66521" w:rsidP="00A66521">
                            <w:r w:rsidRPr="00410F2E">
                              <w:rPr>
                                <w:position w:val="-12"/>
                              </w:rPr>
                              <w:object w:dxaOrig="200" w:dyaOrig="360">
                                <v:shape id="_x0000_i1031" type="#_x0000_t75" style="width:9.85pt;height:18.1pt" o:ole="">
                                  <v:imagedata r:id="rId25" o:title=""/>
                                </v:shape>
                                <o:OLEObject Type="Embed" ProgID="Equation.DSMT4" ShapeID="_x0000_i1031" DrawAspect="Content" ObjectID="_1396089084" r:id="rId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32" o:spid="_x0000_s1043" type="#_x0000_t202" style="position:absolute;left:0;text-align:left;margin-left:259.15pt;margin-top:24.35pt;width:24.95pt;height:26.55pt;z-index:2521702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" fillcolor="white [3201]" stroked="f" strokeweight=".5pt">
                <v:textbox>
                  <w:txbxContent>
                    <w:p w:rsidR="00A66521" w:rsidRDefault="00A66521" w:rsidP="00A66521">
                      <w:r w:rsidRPr="00410F2E">
                        <w:rPr>
                          <w:position w:val="-12"/>
                        </w:rPr>
                        <w:object w:dxaOrig="200" w:dyaOrig="360">
                          <v:shape id="_x0000_i1031" type="#_x0000_t75" style="width:9.85pt;height:18.1pt" o:ole="">
                            <v:imagedata r:id="rId27" o:title=""/>
                          </v:shape>
                          <o:OLEObject Type="Embed" ProgID="Equation.DSMT4" ShapeID="_x0000_i1031" DrawAspect="Content" ObjectID="_1395655535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66521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8080" behindDoc="0" locked="0" layoutInCell="1" allowOverlap="1" wp14:anchorId="758D2483" wp14:editId="42BEBB1D">
                <wp:simplePos x="0" y="0"/>
                <wp:positionH relativeFrom="column">
                  <wp:posOffset>2201545</wp:posOffset>
                </wp:positionH>
                <wp:positionV relativeFrom="paragraph">
                  <wp:posOffset>308610</wp:posOffset>
                </wp:positionV>
                <wp:extent cx="531495" cy="290195"/>
                <wp:effectExtent l="0" t="0" r="1905" b="0"/>
                <wp:wrapNone/>
                <wp:docPr id="77" name="Text Box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1495" cy="2901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F913EA" w:rsidP="005E7608">
                            <w:r w:rsidRPr="00F913EA">
                              <w:rPr>
                                <w:position w:val="-4"/>
                              </w:rPr>
                              <w:object w:dxaOrig="540" w:dyaOrig="260">
                                <v:shape id="_x0000_i1032" type="#_x0000_t75" style="width:26.95pt;height:12.8pt" o:ole="">
                                  <v:imagedata r:id="rId29" o:title=""/>
                                </v:shape>
                                <o:OLEObject Type="Embed" ProgID="Equation.DSMT4" ShapeID="_x0000_i1032" DrawAspect="Content" ObjectID="_1396089085" r:id="rId3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7" o:spid="_x0000_s1044" type="#_x0000_t202" style="position:absolute;left:0;text-align:left;margin-left:173.35pt;margin-top:24.3pt;width:41.85pt;height:22.85pt;z-index:25207808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" fillcolor="white [3201]" stroked="f" strokeweight=".5pt">
                <v:textbox>
                  <w:txbxContent>
                    <w:p w:rsidR="005E7608" w:rsidRDefault="00F913EA" w:rsidP="005E7608">
                      <w:r w:rsidRPr="00F913EA">
                        <w:rPr>
                          <w:position w:val="-4"/>
                        </w:rPr>
                        <w:object w:dxaOrig="540" w:dyaOrig="260">
                          <v:shape id="_x0000_i1032" type="#_x0000_t75" style="width:26.95pt;height:12.8pt" o:ole="">
                            <v:imagedata r:id="rId31" o:title=""/>
                          </v:shape>
                          <o:OLEObject Type="Embed" ProgID="Equation.DSMT4" ShapeID="_x0000_i1032" DrawAspect="Content" ObjectID="_1395655536" r:id="rId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A205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7056" behindDoc="0" locked="0" layoutInCell="1" allowOverlap="1" wp14:anchorId="2A1D1563" wp14:editId="38CA463D">
                <wp:simplePos x="0" y="0"/>
                <wp:positionH relativeFrom="column">
                  <wp:posOffset>3837305</wp:posOffset>
                </wp:positionH>
                <wp:positionV relativeFrom="paragraph">
                  <wp:posOffset>317500</wp:posOffset>
                </wp:positionV>
                <wp:extent cx="468630" cy="271780"/>
                <wp:effectExtent l="0" t="0" r="7620" b="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8630" cy="2717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2A2058" w:rsidP="005E7608">
                            <w:r w:rsidRPr="002A2058">
                              <w:rPr>
                                <w:position w:val="-4"/>
                              </w:rPr>
                              <w:object w:dxaOrig="440" w:dyaOrig="260">
                                <v:shape id="_x0000_i1033" type="#_x0000_t75" style="width:21.95pt;height:12.8pt" o:ole="">
                                  <v:imagedata r:id="rId33" o:title=""/>
                                </v:shape>
                                <o:OLEObject Type="Embed" ProgID="Equation.DSMT4" ShapeID="_x0000_i1033" DrawAspect="Content" ObjectID="_1396089086" r:id="rId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" o:spid="_x0000_s1045" type="#_x0000_t202" style="position:absolute;left:0;text-align:left;margin-left:302.15pt;margin-top:25pt;width:36.9pt;height:21.4pt;z-index:2520770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" fillcolor="white [3201]" stroked="f" strokeweight=".5pt">
                <v:textbox>
                  <w:txbxContent>
                    <w:p w:rsidR="005E7608" w:rsidRDefault="002A2058" w:rsidP="005E7608">
                      <w:r w:rsidRPr="002A2058">
                        <w:rPr>
                          <w:position w:val="-4"/>
                        </w:rPr>
                        <w:object w:dxaOrig="440" w:dyaOrig="260">
                          <v:shape id="_x0000_i1033" type="#_x0000_t75" style="width:21.95pt;height:12.8pt" o:ole="">
                            <v:imagedata r:id="rId35" o:title=""/>
                          </v:shape>
                          <o:OLEObject Type="Embed" ProgID="Equation.DSMT4" ShapeID="_x0000_i1033" DrawAspect="Content" ObjectID="_1395655537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E0C23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187648" behindDoc="0" locked="0" layoutInCell="1" allowOverlap="1" wp14:anchorId="42F572BE" wp14:editId="5D3FC208">
                <wp:simplePos x="0" y="0"/>
                <wp:positionH relativeFrom="column">
                  <wp:posOffset>960755</wp:posOffset>
                </wp:positionH>
                <wp:positionV relativeFrom="paragraph">
                  <wp:posOffset>229870</wp:posOffset>
                </wp:positionV>
                <wp:extent cx="445135" cy="447040"/>
                <wp:effectExtent l="0" t="0" r="12065" b="1016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7040"/>
                          <a:chOff x="0" y="0"/>
                          <a:chExt cx="445135" cy="447040"/>
                        </a:xfrm>
                      </wpg:grpSpPr>
                      <wps:wsp>
                        <wps:cNvPr id="3" name="Oval 3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Straight Arrow Connector 4"/>
                        <wps:cNvCnPr/>
                        <wps:spPr>
                          <a:xfrm flipH="1" flipV="1">
                            <a:off x="219856" y="69954"/>
                            <a:ext cx="1905" cy="315595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" o:spid="_x0000_s1026" style="position:absolute;margin-left:75.65pt;margin-top:18.1pt;width:35.05pt;height:35.2pt;z-index:252187648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">
                <v:oval id="Oval 3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39Q8MA&#10;AADaAAAADwAAAGRycy9kb3ducmV2LnhtbESPQWvCQBSE70L/w/IKvZmNDbQlZpUiKD0UxGjvz+wz&#10;ic2+DdlNTP69WxB6HGbmGyZbj6YRA3WutqxgEcUgiAuray4VnI7b+QcI55E1NpZJwUQO1qunWYap&#10;tjc+0JD7UgQIuxQVVN63qZSuqMigi2xLHLyL7Qz6ILtS6g5vAW4a+RrHb9JgzWGhwpY2FRW/eW8U&#10;DNf8u/6ZzovT+073e5/I3TQNSr08j59LEJ5G/x9+tL+0ggT+roQb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y39Q8MAAADaAAAADwAAAAAAAAAAAAAAAACYAgAAZHJzL2Rv&#10;d25yZXYueG1sUEsFBgAAAAAEAAQA9QAAAIgDAAAAAA==&#10;" fillcolor="white [3212]" strokecolor="black [3213]" strokeweight="1pt"/>
                <v:shape id="Straight Arrow Connector 4" o:spid="_x0000_s1028" type="#_x0000_t32" style="position:absolute;left:219856;top:69954;width:1905;height:31559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HX6cMAAADaAAAADwAAAGRycy9kb3ducmV2LnhtbESPQWvCQBSE74X+h+UVepG6sWgJ0VXa&#10;QqGnglqR3p7ZZxLMvo3ZZ4z/3hWEHoeZ+YaZLXpXq47aUHk2MBomoIhzbysuDPyuv15SUEGQLdae&#10;ycCFAizmjw8zzKw/85K6lRQqQjhkaKAUaTKtQ16SwzD0DXH09r51KFG2hbYtniPc1fo1Sd60w4rj&#10;QokNfZaUH1YnZ8DL39alBf7IrppcPibH06bvBsY8P/XvU1BCvfyH7+1va2AMtyvxBu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h1+nDAAAA2gAAAA8AAAAAAAAAAAAA&#10;AAAAoQIAAGRycy9kb3ducmV2LnhtbFBLBQYAAAAABAAEAPkAAACRAwAAAAA=&#10;" strokecolor="black [3040]" strokeweight="1pt">
                  <v:stroke endarrow="block"/>
                </v:shape>
              </v:group>
            </w:pict>
          </mc:Fallback>
        </mc:AlternateContent>
      </w:r>
      <w:r w:rsidR="00F52863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80128" behindDoc="0" locked="0" layoutInCell="1" allowOverlap="1" wp14:anchorId="72039308" wp14:editId="0E2C89DA">
                <wp:simplePos x="0" y="0"/>
                <wp:positionH relativeFrom="column">
                  <wp:posOffset>2654300</wp:posOffset>
                </wp:positionH>
                <wp:positionV relativeFrom="paragraph">
                  <wp:posOffset>309880</wp:posOffset>
                </wp:positionV>
                <wp:extent cx="94615" cy="287020"/>
                <wp:effectExtent l="0" t="0" r="19685" b="3683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020"/>
                          <a:chOff x="0" y="0"/>
                          <a:chExt cx="94615" cy="287655"/>
                        </a:xfrm>
                      </wpg:grpSpPr>
                      <wps:wsp>
                        <wps:cNvPr id="56" name="Straight Connector 5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Connector 5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Connector 5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Connector 6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Connector 6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26" style="position:absolute;margin-left:209pt;margin-top:24.4pt;width:7.45pt;height:22.6pt;z-index:25208012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">
                <v:line id="Straight Connector 5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4Oq8MAAADbAAAADwAAAGRycy9kb3ducmV2LnhtbESPT4vCMBTE74LfITxhb5q6oKvVKCII&#10;i6hg9eLt0bz+weal20St394ICx6HmfkNM1+2phJ3alxpWcFwEIEgTq0uOVdwPm36ExDOI2usLJOC&#10;JzlYLrqdOcbaPvhI98TnIkDYxaig8L6OpXRpQQbdwNbEwctsY9AH2eRSN/gIcFPJ7ygaS4Mlh4UC&#10;a1oXlF6Tm1GwPU2z9W67Pzzd3+VA2U90HCVnpb567WoGwlPrP+H/9q9WMBrD+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+DqvDAAAA2wAAAA8AAAAAAAAAAAAA&#10;AAAAoQIAAGRycy9kb3ducmV2LnhtbFBLBQYAAAAABAAEAPkAAACRAwAAAAA=&#10;" strokecolor="black [3213]" strokeweight="1pt"/>
                <v:line id="Straight Connector 5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oly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xCv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aJcjGAAAA2wAAAA8AAAAAAAAA&#10;AAAAAAAAoQIAAGRycy9kb3ducmV2LnhtbFBLBQYAAAAABAAEAPkAAACUAwAAAAA=&#10;" strokecolor="black [3213]" strokeweight="1pt"/>
                <v:line id="Straight Connector 5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0/QsEAAADbAAAADwAAAGRycy9kb3ducmV2LnhtbERPy4rCMBTdD/gP4QruxnQEHe00FREE&#10;ERWsbmZ3aW4fTHNTm6j1781CmOXhvJNlbxpxp87VlhV8jSMQxLnVNZcKLufN5xyE88gaG8uk4EkO&#10;lungI8FY2wef6J75UoQQdjEqqLxvYyldXpFBN7YtceAK2xn0AXal1B0+Qrhp5CSKZtJgzaGhwpbW&#10;FeV/2c0o2J0XxXq/Oxyf7vp7pOI7Ok2zi1KjYb/6AeGp9//it3urFUzD2PAl/ACZ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rT9CwQAAANsAAAAPAAAAAAAAAAAAAAAA&#10;AKECAABkcnMvZG93bnJldi54bWxQSwUGAAAAAAQABAD5AAAAjwMAAAAA&#10;" strokecolor="black [3213]" strokeweight="1pt"/>
                <v:line id="Straight Connector 5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kUIcYAAADbAAAADwAAAGRycy9kb3ducmV2LnhtbESPT2vCQBTE74V+h+UVeim60eKfpNlI&#10;qRS8iBg96O2RfU1Cs29DdjXx27tCocdhZn7DpKvBNOJKnastK5iMIxDEhdU1lwqOh+/REoTzyBob&#10;y6TgRg5W2fNTiom2Pe/pmvtSBAi7BBVU3reJlK6oyKAb25Y4eD+2M+iD7EqpO+wD3DRyGkVzabDm&#10;sFBhS18VFb/5xShYH+d9HpezxdvkfTvEvJuezluj1OvL8PkBwtPg/8N/7Y1WMIvh8SX8AJn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JFCHGAAAA2wAAAA8AAAAAAAAA&#10;AAAAAAAAoQIAAGRycy9kb3ducmV2LnhtbFBLBQYAAAAABAAEAPkAAACUAwAAAAA=&#10;" strokecolor="black [3213]" strokeweight="1pt"/>
                <v:line id="Straight Connector 6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5+cMAAADbAAAADwAAAGRycy9kb3ducmV2LnhtbERPy2rCQBTdF/yH4Qrd1UkL1TbNREQo&#10;lFCFJG66u2RuHjRzJ2amJv59ZyG4PJx3sp1NLy40us6ygudVBIK4srrjRsGp/Hx6A+E8ssbeMim4&#10;koNtunhIMNZ24pwuhW9ECGEXo4LW+yGW0lUtGXQrOxAHrrajQR/g2Eg94hTCTS9fomgtDXYcGloc&#10;aN9S9Vv8GQVZ+V7vv7PD8erOP0eqN1H+WpyUelzOuw8QnmZ/F9/cX1rBOqwPX8IPkO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3+fnDAAAA2wAAAA8AAAAAAAAAAAAA&#10;AAAAoQIAAGRycy9kb3ducmV2LnhtbFBLBQYAAAAABAAEAPkAAACRAwAAAAA=&#10;" strokecolor="black [3213]" strokeweight="1pt"/>
                <v:line id="Straight Connector 6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PSmsYAAADbAAAADwAAAGRycy9kb3ducmV2LnhtbESPQWvCQBSE7wX/w/IEL0U3sTTW6CaI&#10;peBFpKmH9vbIvibB7NuQXU36791CocdhZr5htvloWnGj3jWWFcSLCARxaXXDlYLzx9v8BYTzyBpb&#10;y6Tghxzk2eRhi6m2A7/TrfCVCBB2KSqove9SKV1Zk0G3sB1x8L5tb9AH2VdS9zgEuGnlMooSabDh&#10;sFBjR/uayktxNQpez8lQrKvn1WP8dBzXfFp+fh2NUrPpuNuA8DT6//Bf+6AVJDH8fgk/QG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T0prGAAAA2wAAAA8AAAAAAAAA&#10;AAAAAAAAoQIAAGRycy9kb3ducmV2LnhtbFBLBQYAAAAABAAEAPkAAACUAwAAAAA=&#10;" strokecolor="black [3213]" strokeweight="1pt"/>
                <v:line id="Straight Connector 6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nCFcMAAADbAAAADwAAAGRycy9kb3ducmV2LnhtbESPS4sCMRCE7wv+h9CCtzWj4Gs0iggL&#10;Iqvg6MVbM+l54KQzO4k6/vuNIHgsquorarFqTSXu1LjSsoJBPwJBnFpdcq7gfPr5noJwHlljZZkU&#10;PMnBatn5WmCs7YOPdE98LgKEXYwKCu/rWEqXFmTQ9W1NHLzMNgZ9kE0udYOPADeVHEbRWBosOSwU&#10;WNOmoPSa3IyC3WmWbX53+8PT/V0OlE2i4yg5K9Xrtus5CE+t/4Tf7a1WMB7C60v4A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pwhXDAAAA2wAAAA8AAAAAAAAAAAAA&#10;AAAAoQIAAGRycy9kb3ducmV2LnhtbFBLBQYAAAAABAAEAPkAAACRAwAAAAA=&#10;" strokecolor="black [3213]" strokeweight="1pt"/>
              </v:group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83200" behindDoc="0" locked="0" layoutInCell="1" allowOverlap="1" wp14:anchorId="5DB1320E" wp14:editId="71DA3653">
                <wp:simplePos x="0" y="0"/>
                <wp:positionH relativeFrom="column">
                  <wp:posOffset>4302125</wp:posOffset>
                </wp:positionH>
                <wp:positionV relativeFrom="paragraph">
                  <wp:posOffset>309880</wp:posOffset>
                </wp:positionV>
                <wp:extent cx="94615" cy="287655"/>
                <wp:effectExtent l="0" t="0" r="19685" b="36195"/>
                <wp:wrapNone/>
                <wp:docPr id="68" name="Group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70" name="Straight Connector 7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8" o:spid="_x0000_s1026" style="position:absolute;margin-left:338.75pt;margin-top:24.4pt;width:7.45pt;height:22.65pt;z-index:25208320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">
                <v:line id="Straight Connector 7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5vJMMAAADbAAAADwAAAGRycy9kb3ducmV2LnhtbERPy2rCQBTdF/yH4Qrd1UkLrZpmIiIU&#10;SqhCEjfdXTI3D5q5EzNTE//eWRS6PJx3sptNL640us6ygudVBIK4srrjRsG5/HjagHAeWWNvmRTc&#10;yMEuXTwkGGs7cU7XwjcihLCLUUHr/RBL6aqWDLqVHYgDV9vRoA9wbKQecQrhppcvUfQmDXYcGloc&#10;6NBS9VP8GgVZua0PX9nxdHOX7xPV6yh/Lc5KPS7n/TsIT7P/F/+5P7WCdVgfvoQfIN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ubyTDAAAA2wAAAA8AAAAAAAAAAAAA&#10;AAAAoQIAAGRycy9kb3ducmV2LnhtbFBLBQYAAAAABAAEAPkAAACRAwAAAAA=&#10;" strokecolor="black [3213]" strokeweight="1pt"/>
                <v:line id="Straight Connector 7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pER8YAAADbAAAADwAAAGRycy9kb3ducmV2LnhtbESPQWvCQBSE74X+h+UVvEizicVoUlcp&#10;LQUvIqYe7O2RfU1Cs29DdjXpv3cFocdhZr5hVpvRtOJCvWssK0iiGARxaXXDlYLj1+fzEoTzyBpb&#10;y6Tgjxxs1o8PK8y1HfhAl8JXIkDY5aig9r7LpXRlTQZdZDvi4P3Y3qAPsq+k7nEIcNPKWRyn0mDD&#10;YaHGjt5rKn+Ls1HwcUyHIqvmi2nyshsz3s9O3zuj1ORpfHsF4Wn0/+F7e6sVLBK4fQk/QK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KREfGAAAA2wAAAA8AAAAAAAAA&#10;AAAAAAAAoQIAAGRycy9kb3ducmV2LnhtbFBLBQYAAAAABAAEAPkAAACUAwAAAAA=&#10;" strokecolor="black [3213]" strokeweight="1pt"/>
                <v:line id="Straight Connector 7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BUyMMAAADbAAAADwAAAGRycy9kb3ducmV2LnhtbESPT4vCMBTE7wt+h/AEb2uq4LpWo4gg&#10;iKyC1Yu3R/P6B5uX2kSt394Iwh6HmfkNM1u0phJ3alxpWcGgH4EgTq0uOVdwOq6/f0E4j6yxskwK&#10;nuRgMe98zTDW9sEHuic+FwHCLkYFhfd1LKVLCzLo+rYmDl5mG4M+yCaXusFHgJtKDqPoRxosOSwU&#10;WNOqoPSS3IyC7XGSrf62u/3TXc97ysbRYZSclOp12+UUhKfW/4c/7Y1WMB7C+0v4AX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wVMjDAAAA2wAAAA8AAAAAAAAAAAAA&#10;AAAAoQIAAGRycy9kb3ducmV2LnhtbFBLBQYAAAAABAAEAPkAAACRAwAAAAA=&#10;" strokecolor="black [3213]" strokeweight="1pt"/>
                <v:line id="Straight Connector 7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R/q8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sDK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R/q8UAAADbAAAADwAAAAAAAAAA&#10;AAAAAAChAgAAZHJzL2Rvd25yZXYueG1sUEsFBgAAAAAEAAQA+QAAAJMDAAAAAA==&#10;" strokecolor="black [3213]" strokeweight="1pt"/>
                <v:line id="Straight Connector 7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VpJ8QAAADbAAAADwAAAGRycy9kb3ducmV2LnhtbESPT4vCMBTE7wt+h/AEb2uquKtWo4gg&#10;iLiC1Yu3R/P6B5uX2kSt334jLOxxmJnfMPNlayrxoMaVlhUM+hEI4tTqknMF59PmcwLCeWSNlWVS&#10;8CIHy0XnY46xtk8+0iPxuQgQdjEqKLyvYyldWpBB17c1cfAy2xj0QTa51A0+A9xUchhF39JgyWGh&#10;wJrWBaXX5G4U7E7TbL3f/Rxe7nY5UDaOjl/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VWknxAAAANsAAAAPAAAAAAAAAAAA&#10;AAAAAKECAABkcnMvZG93bnJldi54bWxQSwUGAAAAAAQABAD5AAAAkgMAAAAA&#10;" strokecolor="black [3213]" strokeweight="1pt"/>
                <v:line id="Straight Connector 7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FCR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rGL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xQkTGAAAA2wAAAA8AAAAAAAAA&#10;AAAAAAAAoQIAAGRycy9kb3ducmV2LnhtbFBLBQYAAAAABAAEAPkAAACUAwAAAAA=&#10;" strokecolor="black [3213]" strokeweight="1pt"/>
                <v:line id="Straight Connector 7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tSy8QAAADbAAAADwAAAGRycy9kb3ducmV2LnhtbESPS4vCQBCE78L+h6EXvOlkBR8bHWUR&#10;BBEVTLzsrcl0HpjpiZlR4793FhY8FlX1FbVYdaYWd2pdZVnB1zACQZxZXXGh4JxuBjMQziNrrC2T&#10;gic5WC0/eguMtX3wie6JL0SAsItRQel9E0vpspIMuqFtiIOX29agD7ItpG7xEeCmlqMomkiDFYeF&#10;Ehtal5RdkptRsEu/8/V+dzg+3fX3SPk0Oo2Ts1L9z+5nDsJT59/h//ZWK5hO4O9L+AFy+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y1LL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1D05C9">
        <w:t xml:space="preserve">      </w:t>
      </w:r>
    </w:p>
    <w:p w:rsidR="005E7608" w:rsidRDefault="009C4C9F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1936" behindDoc="0" locked="0" layoutInCell="1" allowOverlap="1" wp14:anchorId="6473F9BE" wp14:editId="5040E3CF">
                <wp:simplePos x="0" y="0"/>
                <wp:positionH relativeFrom="column">
                  <wp:posOffset>4352449</wp:posOffset>
                </wp:positionH>
                <wp:positionV relativeFrom="paragraph">
                  <wp:posOffset>249239</wp:posOffset>
                </wp:positionV>
                <wp:extent cx="317" cy="442911"/>
                <wp:effectExtent l="0" t="0" r="19050" b="14605"/>
                <wp:wrapNone/>
                <wp:docPr id="81" name="Straight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7" cy="44291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1" o:spid="_x0000_s1026" style="position:absolute;flip:x y;z-index:252071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7pt,19.65pt" to="342.7pt,5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" strokecolor="black [3040]" strokeweight="1pt"/>
            </w:pict>
          </mc:Fallback>
        </mc:AlternateContent>
      </w:r>
      <w:r w:rsidR="007907FC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1152" behindDoc="0" locked="0" layoutInCell="1" allowOverlap="1" wp14:anchorId="4F96E0CA" wp14:editId="6A3A9506">
                <wp:simplePos x="0" y="0"/>
                <wp:positionH relativeFrom="column">
                  <wp:posOffset>2697956</wp:posOffset>
                </wp:positionH>
                <wp:positionV relativeFrom="paragraph">
                  <wp:posOffset>249555</wp:posOffset>
                </wp:positionV>
                <wp:extent cx="1906" cy="448786"/>
                <wp:effectExtent l="0" t="0" r="36195" b="27940"/>
                <wp:wrapNone/>
                <wp:docPr id="63" name="Straight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6" cy="448786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3" o:spid="_x0000_s1026" style="position:absolute;flip:x y;z-index:2520811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45pt,19.65pt" to="212.6pt,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" strokecolor="black [3213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5008" behindDoc="0" locked="0" layoutInCell="1" allowOverlap="1" wp14:anchorId="554CB5C1" wp14:editId="7AE5A2D3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82" name="Straight Connector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2" o:spid="_x0000_s1026" style="position:absolute;flip:y;z-index:252075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" strokecolor="black [3040]" strokeweight="1pt"/>
            </w:pict>
          </mc:Fallback>
        </mc:AlternateContent>
      </w:r>
    </w:p>
    <w:p w:rsidR="005E7608" w:rsidRDefault="00C47D51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6272" behindDoc="0" locked="0" layoutInCell="1" allowOverlap="1" wp14:anchorId="660515C4" wp14:editId="6C20EB0C">
                <wp:simplePos x="0" y="0"/>
                <wp:positionH relativeFrom="column">
                  <wp:posOffset>1183703</wp:posOffset>
                </wp:positionH>
                <wp:positionV relativeFrom="paragraph">
                  <wp:posOffset>352373</wp:posOffset>
                </wp:positionV>
                <wp:extent cx="3169285" cy="0"/>
                <wp:effectExtent l="0" t="0" r="12065" b="19050"/>
                <wp:wrapNone/>
                <wp:docPr id="85" name="Straight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6928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5" o:spid="_x0000_s1026" style="position:absolute;z-index:25208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pt,27.75pt" to="342.75pt,2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" strokecolor="black [3040]" strokeweight="1pt"/>
            </w:pict>
          </mc:Fallback>
        </mc:AlternateContent>
      </w:r>
      <w:r w:rsidR="0047713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68192" behindDoc="0" locked="0" layoutInCell="1" allowOverlap="1" wp14:anchorId="4AD62696" wp14:editId="14932AA7">
                <wp:simplePos x="0" y="0"/>
                <wp:positionH relativeFrom="column">
                  <wp:posOffset>3195638</wp:posOffset>
                </wp:positionH>
                <wp:positionV relativeFrom="paragraph">
                  <wp:posOffset>46196</wp:posOffset>
                </wp:positionV>
                <wp:extent cx="502920" cy="0"/>
                <wp:effectExtent l="0" t="0" r="11430" b="19050"/>
                <wp:wrapNone/>
                <wp:docPr id="230" name="Straight Connector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9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0" o:spid="_x0000_s1026" style="position:absolute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1.65pt,3.65pt" to="291.2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" strokecolor="black [3040]"/>
            </w:pict>
          </mc:Fallback>
        </mc:AlternateContent>
      </w:r>
      <w:r w:rsidR="00E3450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76384" behindDoc="0" locked="0" layoutInCell="1" allowOverlap="1" wp14:anchorId="6CD7FA31" wp14:editId="34A62C7A">
                <wp:simplePos x="0" y="0"/>
                <wp:positionH relativeFrom="column">
                  <wp:posOffset>2881313</wp:posOffset>
                </wp:positionH>
                <wp:positionV relativeFrom="paragraph">
                  <wp:posOffset>208280</wp:posOffset>
                </wp:positionV>
                <wp:extent cx="1278731" cy="0"/>
                <wp:effectExtent l="0" t="0" r="17145" b="19050"/>
                <wp:wrapNone/>
                <wp:docPr id="241" name="Straight Connector 2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78731" cy="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1" o:spid="_x0000_s1026" style="position:absolute;z-index:252176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6.9pt,16.4pt" to="327.6pt,1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" strokecolor="black [3040]"/>
            </w:pict>
          </mc:Fallback>
        </mc:AlternateContent>
      </w:r>
    </w:p>
    <w:p w:rsidR="007969C3" w:rsidRDefault="00964DBF" w:rsidP="00C563D3">
      <w:pPr>
        <w:tabs>
          <w:tab w:val="left" w:pos="0"/>
        </w:tabs>
        <w:ind w:hanging="720"/>
        <w:rPr>
          <w:sz w:val="24"/>
          <w:szCs w:val="24"/>
        </w:rPr>
      </w:pPr>
      <w:r>
        <w:rPr>
          <w:sz w:val="24"/>
          <w:szCs w:val="24"/>
        </w:rPr>
        <w:tab/>
      </w:r>
    </w:p>
    <w:p w:rsidR="000C1FC2" w:rsidRDefault="007969C3" w:rsidP="00C563D3">
      <w:pPr>
        <w:tabs>
          <w:tab w:val="left" w:pos="0"/>
        </w:tabs>
        <w:ind w:hanging="720"/>
        <w:rPr>
          <w:sz w:val="24"/>
          <w:szCs w:val="24"/>
        </w:rPr>
      </w:pPr>
      <w:r>
        <w:rPr>
          <w:sz w:val="24"/>
          <w:szCs w:val="24"/>
        </w:rPr>
        <w:tab/>
      </w:r>
      <w:r w:rsidR="00573A6F">
        <w:rPr>
          <w:sz w:val="24"/>
          <w:szCs w:val="24"/>
        </w:rPr>
        <w:tab/>
      </w:r>
      <w:r w:rsidR="008050AD">
        <w:rPr>
          <w:sz w:val="24"/>
          <w:szCs w:val="24"/>
        </w:rPr>
        <w:t xml:space="preserve"> </w:t>
      </w:r>
      <w:r w:rsidR="00E34502">
        <w:rPr>
          <w:sz w:val="24"/>
          <w:szCs w:val="24"/>
        </w:rPr>
        <w:t xml:space="preserve"> </w:t>
      </w:r>
      <w:r w:rsidRPr="00903706">
        <w:rPr>
          <w:position w:val="-166"/>
          <w:sz w:val="24"/>
          <w:szCs w:val="24"/>
        </w:rPr>
        <w:object w:dxaOrig="9440" w:dyaOrig="7479">
          <v:shape id="_x0000_i1026" type="#_x0000_t75" style="width:472pt;height:373.95pt" o:ole="">
            <v:imagedata r:id="rId37" o:title=""/>
          </v:shape>
          <o:OLEObject Type="Embed" ProgID="Equation.DSMT4" ShapeID="_x0000_i1026" DrawAspect="Content" ObjectID="_1396089079" r:id="rId38"/>
        </w:object>
      </w:r>
    </w:p>
    <w:p w:rsidR="00C25A1F" w:rsidRDefault="00C25A1F">
      <w:pPr>
        <w:rPr>
          <w:sz w:val="24"/>
          <w:szCs w:val="24"/>
        </w:rPr>
      </w:pPr>
      <w:bookmarkStart w:id="0" w:name="_GoBack"/>
      <w:bookmarkEnd w:id="0"/>
    </w:p>
    <w:sectPr w:rsidR="00C25A1F" w:rsidSect="007969C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1039E5"/>
    <w:multiLevelType w:val="hybridMultilevel"/>
    <w:tmpl w:val="10D081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138B5"/>
    <w:rsid w:val="000148DB"/>
    <w:rsid w:val="00037475"/>
    <w:rsid w:val="00051329"/>
    <w:rsid w:val="0005139E"/>
    <w:rsid w:val="000579CF"/>
    <w:rsid w:val="000A6F57"/>
    <w:rsid w:val="000B60CB"/>
    <w:rsid w:val="000C1FC2"/>
    <w:rsid w:val="000F41B0"/>
    <w:rsid w:val="00110466"/>
    <w:rsid w:val="00136D4E"/>
    <w:rsid w:val="0013744A"/>
    <w:rsid w:val="00174137"/>
    <w:rsid w:val="0018231B"/>
    <w:rsid w:val="001D05C9"/>
    <w:rsid w:val="001F3EB3"/>
    <w:rsid w:val="001F5D9B"/>
    <w:rsid w:val="002316CD"/>
    <w:rsid w:val="00243273"/>
    <w:rsid w:val="002602BB"/>
    <w:rsid w:val="00261726"/>
    <w:rsid w:val="0026252B"/>
    <w:rsid w:val="002864A3"/>
    <w:rsid w:val="002A2058"/>
    <w:rsid w:val="002B383F"/>
    <w:rsid w:val="002C4E9F"/>
    <w:rsid w:val="002F7D98"/>
    <w:rsid w:val="00325A05"/>
    <w:rsid w:val="003500F7"/>
    <w:rsid w:val="0035011F"/>
    <w:rsid w:val="00350EF8"/>
    <w:rsid w:val="0037726A"/>
    <w:rsid w:val="00387D48"/>
    <w:rsid w:val="0039389D"/>
    <w:rsid w:val="003A7709"/>
    <w:rsid w:val="003B1854"/>
    <w:rsid w:val="003C418B"/>
    <w:rsid w:val="003C6F43"/>
    <w:rsid w:val="003E0C23"/>
    <w:rsid w:val="003F2849"/>
    <w:rsid w:val="00410F2E"/>
    <w:rsid w:val="00415803"/>
    <w:rsid w:val="00436CD8"/>
    <w:rsid w:val="00440E68"/>
    <w:rsid w:val="004424B4"/>
    <w:rsid w:val="00447BA1"/>
    <w:rsid w:val="004536FF"/>
    <w:rsid w:val="00455341"/>
    <w:rsid w:val="0047225C"/>
    <w:rsid w:val="0047713E"/>
    <w:rsid w:val="0049169F"/>
    <w:rsid w:val="00494381"/>
    <w:rsid w:val="004A3AAD"/>
    <w:rsid w:val="004F5FA6"/>
    <w:rsid w:val="0050633A"/>
    <w:rsid w:val="005249DC"/>
    <w:rsid w:val="00530230"/>
    <w:rsid w:val="005556BC"/>
    <w:rsid w:val="00573A6F"/>
    <w:rsid w:val="005846E7"/>
    <w:rsid w:val="005B2358"/>
    <w:rsid w:val="005B5157"/>
    <w:rsid w:val="005B77FB"/>
    <w:rsid w:val="005C6CDC"/>
    <w:rsid w:val="005C7DDA"/>
    <w:rsid w:val="005E5609"/>
    <w:rsid w:val="005E7608"/>
    <w:rsid w:val="005F0534"/>
    <w:rsid w:val="005F4B31"/>
    <w:rsid w:val="00602221"/>
    <w:rsid w:val="006034EA"/>
    <w:rsid w:val="006138FF"/>
    <w:rsid w:val="00614A35"/>
    <w:rsid w:val="006157CD"/>
    <w:rsid w:val="006335B2"/>
    <w:rsid w:val="00664B63"/>
    <w:rsid w:val="00667B10"/>
    <w:rsid w:val="00671336"/>
    <w:rsid w:val="00680A1A"/>
    <w:rsid w:val="0069209F"/>
    <w:rsid w:val="006956AC"/>
    <w:rsid w:val="0069707D"/>
    <w:rsid w:val="006C1D8E"/>
    <w:rsid w:val="00703E53"/>
    <w:rsid w:val="00724F02"/>
    <w:rsid w:val="0075570E"/>
    <w:rsid w:val="00756EE5"/>
    <w:rsid w:val="00774BF3"/>
    <w:rsid w:val="00790271"/>
    <w:rsid w:val="007907FC"/>
    <w:rsid w:val="00793C98"/>
    <w:rsid w:val="007969C3"/>
    <w:rsid w:val="007A0B8C"/>
    <w:rsid w:val="007A421E"/>
    <w:rsid w:val="007A49EB"/>
    <w:rsid w:val="007C5B14"/>
    <w:rsid w:val="007F4996"/>
    <w:rsid w:val="008050AD"/>
    <w:rsid w:val="00806FA1"/>
    <w:rsid w:val="00813BF6"/>
    <w:rsid w:val="00815623"/>
    <w:rsid w:val="0082611A"/>
    <w:rsid w:val="00844C3B"/>
    <w:rsid w:val="008605D8"/>
    <w:rsid w:val="0086277D"/>
    <w:rsid w:val="00864DB4"/>
    <w:rsid w:val="00865587"/>
    <w:rsid w:val="00871ABE"/>
    <w:rsid w:val="00885729"/>
    <w:rsid w:val="00885AB5"/>
    <w:rsid w:val="008A77C2"/>
    <w:rsid w:val="008D55CB"/>
    <w:rsid w:val="008E4659"/>
    <w:rsid w:val="008F5344"/>
    <w:rsid w:val="00903706"/>
    <w:rsid w:val="0093726D"/>
    <w:rsid w:val="00937B66"/>
    <w:rsid w:val="009605E4"/>
    <w:rsid w:val="00962021"/>
    <w:rsid w:val="00964DBF"/>
    <w:rsid w:val="00965111"/>
    <w:rsid w:val="009755DB"/>
    <w:rsid w:val="00986FAF"/>
    <w:rsid w:val="0099547F"/>
    <w:rsid w:val="009B09D6"/>
    <w:rsid w:val="009C4C9F"/>
    <w:rsid w:val="009D1E6B"/>
    <w:rsid w:val="009D256A"/>
    <w:rsid w:val="00A1020E"/>
    <w:rsid w:val="00A130FA"/>
    <w:rsid w:val="00A42373"/>
    <w:rsid w:val="00A66521"/>
    <w:rsid w:val="00A77C1A"/>
    <w:rsid w:val="00A91173"/>
    <w:rsid w:val="00AA12B4"/>
    <w:rsid w:val="00AB6329"/>
    <w:rsid w:val="00AB669B"/>
    <w:rsid w:val="00AD578B"/>
    <w:rsid w:val="00B062C9"/>
    <w:rsid w:val="00B2339F"/>
    <w:rsid w:val="00B35577"/>
    <w:rsid w:val="00B40591"/>
    <w:rsid w:val="00B723DB"/>
    <w:rsid w:val="00B907CA"/>
    <w:rsid w:val="00BA3DBC"/>
    <w:rsid w:val="00BA40B0"/>
    <w:rsid w:val="00BE4B7D"/>
    <w:rsid w:val="00BE7405"/>
    <w:rsid w:val="00BF5978"/>
    <w:rsid w:val="00C10F22"/>
    <w:rsid w:val="00C25A1F"/>
    <w:rsid w:val="00C47D51"/>
    <w:rsid w:val="00C563D3"/>
    <w:rsid w:val="00C57FBA"/>
    <w:rsid w:val="00C63EB4"/>
    <w:rsid w:val="00CA3792"/>
    <w:rsid w:val="00CA6FC5"/>
    <w:rsid w:val="00CE632D"/>
    <w:rsid w:val="00CF4941"/>
    <w:rsid w:val="00D13FD4"/>
    <w:rsid w:val="00D21BDB"/>
    <w:rsid w:val="00D25A4E"/>
    <w:rsid w:val="00D40D8A"/>
    <w:rsid w:val="00D51002"/>
    <w:rsid w:val="00D6119D"/>
    <w:rsid w:val="00D63282"/>
    <w:rsid w:val="00D903AF"/>
    <w:rsid w:val="00D955C0"/>
    <w:rsid w:val="00DB0B12"/>
    <w:rsid w:val="00DC1A50"/>
    <w:rsid w:val="00DE767E"/>
    <w:rsid w:val="00E327C6"/>
    <w:rsid w:val="00E34502"/>
    <w:rsid w:val="00E51C92"/>
    <w:rsid w:val="00EA3F2C"/>
    <w:rsid w:val="00EB61B7"/>
    <w:rsid w:val="00EB6A33"/>
    <w:rsid w:val="00EF1C60"/>
    <w:rsid w:val="00EF5747"/>
    <w:rsid w:val="00F06000"/>
    <w:rsid w:val="00F2354D"/>
    <w:rsid w:val="00F36C4D"/>
    <w:rsid w:val="00F52863"/>
    <w:rsid w:val="00F53BE7"/>
    <w:rsid w:val="00F57660"/>
    <w:rsid w:val="00F67ABB"/>
    <w:rsid w:val="00F85C3C"/>
    <w:rsid w:val="00F913EA"/>
    <w:rsid w:val="00FA16AC"/>
    <w:rsid w:val="00FB503E"/>
    <w:rsid w:val="00FC4F92"/>
    <w:rsid w:val="00FE1E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B6A3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B6A3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5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image" Target="media/image6.wmf"/><Relationship Id="rId33" Type="http://schemas.openxmlformats.org/officeDocument/2006/relationships/image" Target="media/image8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9.wmf"/><Relationship Id="rId40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30.wmf"/><Relationship Id="rId23" Type="http://schemas.openxmlformats.org/officeDocument/2006/relationships/image" Target="media/image5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40.wmf"/><Relationship Id="rId31" Type="http://schemas.openxmlformats.org/officeDocument/2006/relationships/image" Target="media/image70.wmf"/><Relationship Id="rId4" Type="http://schemas.microsoft.com/office/2007/relationships/stylesWithEffects" Target="stylesWithEffects.xml"/><Relationship Id="rId9" Type="http://schemas.openxmlformats.org/officeDocument/2006/relationships/image" Target="media/image10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6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8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B43B89-9DBE-4D8A-B0F0-1D855E5433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2</TotalTime>
  <Pages>1</Pages>
  <Words>30</Words>
  <Characters>17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24</cp:revision>
  <cp:lastPrinted>2012-04-11T15:47:00Z</cp:lastPrinted>
  <dcterms:created xsi:type="dcterms:W3CDTF">2012-04-10T18:56:00Z</dcterms:created>
  <dcterms:modified xsi:type="dcterms:W3CDTF">2012-04-16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